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3" r:id="rId4"/>
    <p:sldId id="421" r:id="rId5"/>
    <p:sldId id="289" r:id="rId6"/>
    <p:sldId id="292" r:id="rId7"/>
    <p:sldId id="295" r:id="rId8"/>
    <p:sldId id="298" r:id="rId9"/>
    <p:sldId id="316" r:id="rId10"/>
    <p:sldId id="420" r:id="rId11"/>
    <p:sldId id="402" r:id="rId12"/>
    <p:sldId id="271" r:id="rId13"/>
    <p:sldId id="274" r:id="rId14"/>
    <p:sldId id="277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91" r:id="rId24"/>
    <p:sldId id="392" r:id="rId25"/>
    <p:sldId id="393" r:id="rId26"/>
    <p:sldId id="394" r:id="rId27"/>
    <p:sldId id="395" r:id="rId28"/>
    <p:sldId id="396" r:id="rId29"/>
    <p:sldId id="41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FFC000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5" autoAdjust="0"/>
    <p:restoredTop sz="94660" autoAdjust="0"/>
  </p:normalViewPr>
  <p:slideViewPr>
    <p:cSldViewPr snapToGrid="0">
      <p:cViewPr varScale="1">
        <p:scale>
          <a:sx n="80" d="100"/>
          <a:sy n="80" d="100"/>
        </p:scale>
        <p:origin x="100" y="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8" Type="http://schemas.openxmlformats.org/officeDocument/2006/relationships/slide" Target="slides/slide6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">9296 8978 0,'-18'0'16,"18"-17"0</inkml:trace>
  <inkml:trace contextRef="#ctx0" brushRef="#br0" timeOffset="19299.22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2:3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1 2117 0,'0'0'16,"0"17"15,35 19-16,-17-1 1,-1-18-16,-17 1 0,36-18 16,-19 18-16,1-18 15,-1 0-15,1 0 16,0-18-16,-1 18 0,1-18 0,17-17 16,-17 18-16,-18-1 31,0 0-31,18 1 0,-18-1 0,0 0 15,0 1-15,0-1 0,0 0 16,0 36 0,0 0-1,0 17-15,17 0 16,-17 1-16,18-1 0,-18 35 0,17-34 0,1 52 16,-18-53-16,18 53 31,-1-17-31,-17-18 0,0-18 0,0 18 15,0-18-15,0-17 0,0 17 16,0-17-16,0-53 31,0 17-31,0-17 16,0-1-16,0 19 0,0-54 16,0 18-16,0 18 15,18 0-15,0-36 0,-1 54 16,19-19-16,-1 1 15,-17 17-15,-1 1 0,36-1 16,-18 18 0,-35 18-16,18-18 0,-18 17 0,0 1 15,-18 0 1,1-1-16,-1 1 0,-35 17 16,0-17-16,0 17 15,18-35-15,0 18 0,-1-18 16,19 0-1,-1 0 1,18-18-16,18 18 47,-1 0-47</inkml:trace>
  <inkml:trace contextRef="#ctx0" brushRef="#br0" timeOffset="1918.35">11254 4198 0,'0'-18'515,"17"18"-343,19-17-156,-19-1 0,1-17-16,-1 0 15,1 17-15,0-35 0,-1 35 0,1-17 16,0 0-16,-18-18 15,17 35-15,-17-35 16,0 36-16,0-19 16,18 1-16,-18 0 0,0 0 15,0 17-15,0 0 32,0 36-17,0 0 1,0-1-16,18 36 15,-18-35-15,17 52 0,-17-17 16,18 0-16,-18-18 0,0 1 16,0-1-16,17 36 0,-17-36 15,0 0-15,18 36 0,0-54 16,-18 19-16,0-1 16,0-17-16,0-1 0,0 1 15,0-36-15,0 1 16,0-1-1,0-17-15,-18-18 16,18 0-16,0-18 16,0 1-16,18-1 15,-1 36-15,1 17 0,0-17 16,-1 17 0,19-35-16,-1 36 15,-17 17-15,-1-18 0,18 18 16,-17 18-16,-18-1 0,18 1 15,-18 0-15,-18 17 0,0-17 16,1 17-16,-36 0 0,-18 0 16,18 1-16,18-36 15,0 17-15,-18 1 0,35-18 16,1 0-16,-1 0 0,0 0 16,18-18-1,0 1-15,18 17 16,17 0-16</inkml:trace>
  <inkml:trace contextRef="#ctx0" brushRef="#br0" timeOffset="4236.84">11236 5221 0,'18'-18'94,"-18"54"125,0 17-204,0-36 1,0 1-16,17-18 15,-17 18-15,18-18 0,0 0 32,-18-18-32,0 0 15,17 18-15,-17-17 16,18-19-16,-18 19 16,17-1-16,-17 0 0,0-17 15,0 0-15,0 17 16,0 1-16,0-1 15,0 36-15,0-1 16,0 54 0,0-18-1,18-18-15,-18 0 0,0 36 16,18-1-16,-18-34 0,0-1 16,17 36-16,-17-1 15,0-52-15,18 17 0,-18 0 0,0-17 16,0 0-1,0-36-15,0 0 16,0 1-16,0-1 16,0-17-16,0-1 15,0 19-15,0-36 0,0 18 0,0 17 16,0-17 0,-18-1-16,18 1 0,0 0 0,0 0 15,0-18-15,0 35 0,0-17 16,0-1-16,18 1 15,0 35-15,17 0 16,-17 0-16,17 0 16,-18 18-16,1-18 0,-18 17 0,18-17 15,-18 18-15,0 0 16,-36-1 0,19-17-16,-1 18 15,1-18-15,-1 0 0,-17 0 16,17 0-16,0 0 0,-17 0 15,17 0-15,18-18 16,0 1 0,18 17-1,0-18-15,-1 18 16,1-18-16,0 18 16</inkml:trace>
  <inkml:trace contextRef="#ctx0" brushRef="#br0" timeOffset="6323.75">11289 5944 0,'18'0'1391</inkml:trace>
  <inkml:trace contextRef="#ctx0" brushRef="#br0" timeOffset="9675.93">11289 5944 0,'0'-17'203,"0"34"547,18-17-735,-1 0 1,1 0 0,-18-17-1,17 17 1,-17-18-16,0 0 31,0 1 0,-17 17 594,34 35-515,36 0-95,-35-35 1,0-17 0,-1-1-1,1 0-15,-18 1 16,0-1-16,0 0 15,0 1-15,0-1 0,0 1 16,0-1-16,0 0 16,0 54 15,0 16-15,0 1-1,0-35-15,0 35 0,18 0 16,-1-18-16,1 18 15,-1 0-15,-17-35 0,0-1 0,18 19 32,0-1-32,-18-18 15,0 1-15,0-36 47,-18-34-31,18 34-16,0-17 0,-18-1 15,18-17-15,0 18 16,0-18-16,0 18 16,0 0-16,0 17 0,0 0 15,0-17-15,0 17 0,18 18 16,0-17-16,-18-1 0,17 1 16,1-1-16,17 18 0,-17 0 15,0 0-15,-1 0 0,1 18 31,0-18-31,-18 17 0,0 1 16,0-1-16,0 1 0,0 0 0,-18-1 16,0 1-16,1 0 0,-1-1 15,-35 1-15,35 0 0,-17-1 16,17 1-16,1-18 16,-18 0-16,17 0 15,0 0-15,18-18 16,0 1-1,0-1 1</inkml:trace>
  <inkml:trace contextRef="#ctx0" brushRef="#br0" timeOffset="12835.56">11165 7108 0,'0'18'16,"0"0"31,-17-18 156,-1-18-188,18 0 1,0 1-16,-18 17 16,36 17 265,-18 1 625,0 0-890,0 17-1,0-17-15,18-1 0,-18 1 16,17 0-16,-17-1 0,18 1 16,0-1-16,-1-17 15,1 0 1,0-17-1,-1 17-15,-17-18 0,0 1 16,18 17-16,-18-36 0,0 19 16,0-19-16,0 19 0,0-1 15,0 0-15,0 1 16,-18 17 0,18 17-1,0 1 1,-17 17-16,17 1 0,0-19 15,0 36 1,0 18-16,0-1 16,0-17-1,0 18-15,0-18 16,-18 0-16,18-18 0,0 0 16,0-17-16,0-1 15,0-34 1,0-1-1,-18-17-15,18 17 0,0-17 32,-17 0-32,17-18 0,-18 18 0,18 17 15,0-17-15,0-1 0,0 19 16,0-1-16,0-35 0,0 35 31,0 1-31,18-1 0,-18-17 0,17 0 16,19-1-16,-19 19 15,1-1-15,0 0 0,17 1 16,-18-1-16,1 18 0,0 0 16,-1 0-16,1 0 15,-18 18 1,0-1-16,-18 1 16,1 0-1,-1-1-15,0 1 0,-17 0 16,0-1-16,17 1 15,1-18-15,-19 18 0,19-18 16,-1 0-16,18-18 31</inkml:trace>
  <inkml:trace contextRef="#ctx0" brushRef="#br0" timeOffset="16058.5">11095 8361 0,'0'-18'219,"17"18"968,1 18-1171,0-18 0,-18-18-1,35 18 1,-35-17-16,18 17 16,-18-18-16,17 0 15,1 18-15,-18-17 0,0-1 0,0 0 16,0-17-1,0 0-15,0 17 16,0-17 0,0 17-1,18 18 1,-18 36 0,0-19-1,0 1-15,0-1 0,17 19 0,-17-19 0,0 19 16,0-1-16,0 0 0,0 0 0,0 1 15,18 17-15,-18-18 0,0 0 16,0-17-16,0 17 0,0-17 0,18 17 16,-18-17-16,0-1 0,0 1 15,0 0-15,17-160 63,18-16-48,-35 105-15,18-18 16,0 54-16,-18-19 0,17 19 0,1-1 0,-18 0 0,35-17 16,-17 18-16,0 17 15,-1-18 1,1 36 0,-18 52-1,0-52 1,-18-18-16,1 17 0,-19 19 15,19-36-15,-19 35 0,1-35 16,17 18-16,1-18 0,-1 0 0,1 0 16,-1 0-16,18-18 62,0 0-46,18 18-1</inkml:trace>
  <inkml:trace contextRef="#ctx0" brushRef="#br0" timeOffset="18478.7">11254 9507 0,'0'-17'406,"17"-1"-390,1 18 328,0 0-313,-1 0 0,1 0-15,-18-18 0,0 1-1,0-1 1,0-17 46,0 17-46,0 1 0,0-1-16,0 0 15,0 1 1,0 34 46,0 54-46,17-18-16,1-18 0,0 36 16,-18-1-16,0-35 15,17 1-15,1 34 0,-18-17 0,0 0 16,0-35-16,0-1 15,0 1-15,0 0 0,0-1 16,0-34 0,0-1-16,0 0 15,-18 1-15,18-19 16,0-16 0,0 16-16,0 1 0,0 0 15,0-1-15,0-52 0,0 18 16,18 17-16,-18 18 0,18-1 15,17-17-15,-17 0 0,-1 53 16,1-17-16,-1-1 0,1 18 16,0 0-16,-1 18 15,-17-1-15,0 1 0,0 0 16,0 17-16,0 0 16,-17-17-16,17 0 0,-18 17 15,0-18-15,-17 1 0,18 0 16,-1-1-16,0-17 0,1 18 15,-1-18-15,0 0 0,1 0 32,17-18-17,0 1 1,0-1-16,0 0 16,0 36 77</inkml:trace>
  <inkml:trace contextRef="#ctx0" brushRef="#br0" timeOffset="18563.06">11412 9472 0</inkml:trace>
  <inkml:trace contextRef="#ctx0" brushRef="#br0" timeOffset="22063.66">11307 10195 0,'0'0'31,"0"-17"1094,-18 17-516,18 17-515,-18-17-78,18 18 531,0 0-532,0 34 1,0-34-16,0 0 16,0-1-16,0 1 0,18 17 15,17 1-15,-17-36 16,-1 0-16,1 0 15,17-18-15,-17 0 16,0 1-16,-18-1 0,17-35 16,1 35-16,-18 1 15,18-36-15,-18 18 0,0 17 16,0-35-16,0 18 16,0 17-16,0 1 15,0-1-15,0 36 16,0 17-1,0 0-15,0 36 16,0-36-16,0 0 0,17 0 0,-17 1 16,0-1-16,18 0 0,-18 1 15,17-1-15,-17 0 0,18 0 0,0 18 0,-18 0 0,0-17 16,0-19-16,0 1 0,0-1 16,0-34 15,0-1-31,-18 18 15,18-17-15,0-36 0,-18 35 16,18 0-16,0-52 0,0 17 16,0 18-16,0-1 0,18-34 0,0 17 15,-1 0-15,1 35 16,-18 1-16,35-19 0,-17 19 16,0-1-16,17 18 15,0 0-15,-17 0 16,-18 18-16,0-1 15,0 1-15,-35 0 16,17-1-16,0 1 16,1-18-16,-19 18 0,1-1 15,0-17-15,17 0 32,18-17-32,0 34 78</inkml:trace>
  <inkml:trace contextRef="#ctx0" brushRef="#br0" timeOffset="24599.58">11254 11642 0,'0'17'984,"17"1"-968,1-18 0,0 18-16,17-18 15,0-18 16,-17 0-31,-1 1 16,1-36 0,-18 0-1,0 35-15,0 1 0,0-19 16,0 1 0,0 53 15,18 70-16,-18-53-15,0 89 16,17 140 0,-17-193-16,36 70 31,-36-106-31,17 53 16,1-70-16,-1 17 15,-17-17 1,0-53-1,0 17-15,-17 0 0,-1-70 16,18 53-16,-17-71 16,-1 71-16,18-230 31,0 230-31,18-53 16,70-18-1,-53 88-15,0 1 0,-17-1 0,17 0 16,124-35-1,-124 53-15,1 53 32,-36-35-32,-18 35 15,-70 0 1,70-36-16,-17-17 0,0 18 0,17-18 16,-17 0-16,17 18 0,-17-18 0,17 0 15,-17 0 1,17 0-16,0 0 0,1-18 0,-1 18 15,1-18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3:29.3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5 7144 0,'0'0'0,"0"-18"15,17 0 16,1 18-15,0 0-16,-1 0 16,1 0-16,0 0 15,-36 142 48,-17-19-48,35-70 1,0-18-16,0-17 0,0 0 16,0-1-16,0 1 15,0-1-15,0 1 0,0 0 0,17-18 16</inkml:trace>
  <inkml:trace contextRef="#ctx0" brushRef="#br0" timeOffset="3231.32">13370 2258 0,'0'0'0,"0"-18"31,0 0-15,0 1-16,-17-1 125,-19 18-109,1 0 62,-53 35-63,35-17 1,35 0-16,-17-1 0,17-17 16,-17 18-16,18 0 0,-19-1 15,19 1-15,-19 0 16,19 17-16,-1 0 15,18-17-15,0-1 16,0 1-16,0 0 0,0-1 16,0 1-16,0 0 0,0-1 0,0 19 15,0-19-15,0 1 0,0-1 16,0 1-16,0 0 0,18-1 0,-1 19 16,1-36-1,0 17-15,-18 1 0,17-18 16,1 0-16,0 18 0,-1-18 15,1 0-15,-1 0 0,1 0 16,-18-18-16,18 18 16,-1-18-16,1 18 0,0-17 15,-1-1-15,-17 0 0,18 1 16,0-1-16,-18 0 0,17-17 16,-17 0-16,18 0 15,-18 17-15,17-17 0,-17 17 16,0 0-16,18-34 0,-18 34 15,0 0-15,0 1 0,0-1 16,0 0 0,0 36 15,0 0-31,0 17 16,0-17-16,0 17 15,0 0-15,18 0 0,-18 1 16,17-19-16,-17 1 0,18 0 15,-18-1-15,18 18 0,-1-17 0,19 0 16,-19-1-16,36 1 16,-35 0-16,-1-18 0,19 0 0,-1 17 15,0-17-15,-17 0 0,35-17 16,-36 17-16,1-18 0,17 18 16,1-18-16,-19 18 0,19-17 15,-19-1-15,18 18 16,-35-18-16,18 18 0,-18-17 15,18 17-15,-18-18 0,17 18 32</inkml:trace>
  <inkml:trace contextRef="#ctx0" brushRef="#br0" timeOffset="6776.06">13264 3651 0,'-17'0'593,"-1"0"-561,18 18 249,0 17-265,18-17-16,-18-1 15,17-17-15,1 18 16,0 0-1,-1-18 1,1 0 0,0-18-16,-1 18 15,19-18-15,-1-17 16,0-18 0,-35 36-16,18 17 0,-18-36 15,17 19-15,-17-19 16,0 19-1,0-1-15,36 53 63,-1 89-47,-17-89-1,-1 18-15,-17-18 0,0 1 16,18-19-16,-18 19 0,0-1 0,0 18 15,0-18-15,17 18 16,-17-35-16,0 17 0,0-17 16,0-1-16,0 1 15,0-71 48,0-88-48,0 70 1,18 54-16,-18-19 0,0 1 16,0 17-16,18-17 0,-18 17 0,0-17 15,0 18-15,17-1 0,-17 0 0,18-17 16,0 35-16,-18-18 0,17 1 16,1 17-16,0-18 0,-1 18 15,1 18-15,0-1 16,-1 1-1,-17 0-15,0-1 0,0 19 16,0-19-16,0 18 16,0-17-16,0 0 0,-17-1 15,-1 1-15,0 0 0,-17 17 16,-18-17-16,35-1 0,-17 1 16,17-18-16,-17 0 15,18 0-15,-1 0 16,18-18-1,0 1 1,0-1 0,0 0-1,0 1 1,-18 17 15</inkml:trace>
  <inkml:trace contextRef="#ctx0" brushRef="#br0" timeOffset="10242.04">13353 4604 0,'0'0'0,"17"0"141,-17-18 1156,0 36-1203,18-18 46,-18 17 48,35 1-173,-17-18 1,17 18 0,-17-18-1,-1-18-15,36 0 16,-17 1 0,-19-1-1,1 0-15,-18 1 16,17-1-16,-17-17 15,0 0 1,0 17-16,0 0 16,0 1-16,0 52 62,0 71-46,18-36-1,0-52-15,-18 0 0,0 17 16,0 0-16,0-17 0,17 35 16,-17-18-16,18 0 0,-18 1 0,0-19 15,18 19-15,-18-1 0,0 18 16,0-36-16,17 19 0,-17-19 16,0 1-16,0 0 0,0 17 0,0-18 15,0 1-15,18-18 0,-18 35 16,0-17-16,18-18 15,-18 18-15,0-36 32,0 0-17,0 1 1,0-36-16,0 35 0,0 1 0,0-1 16,0 0-16,0-35 15,0 0-15,0 36 0,0-18 16,0-18-16,0 35 15,17-17-15,-17-1 0,0 19 16,0-1-16,18 0 0,-18 1 0,18-18 16,-1-1-1,1 36-15,-1-17 0,1 17 16,-18-18-16,18 18 0,-1 0 16,-17 18-16,18-18 0,-18 17 15,0 1-15,18 0 0,-18-1 16,0 1-16,0 17 15,0-17-15,0-1 0,0 1 16,-18 0-16,18-1 0,-35 19 16,35-19-16,-36 1 0,19 0 15,-1-18-15,1 17 0,-1 1 16,-17-18-16,17 0 16,0 0-16,1 0 15,17-18 1,0 1 15,0-1-15</inkml:trace>
  <inkml:trace contextRef="#ctx0" brushRef="#br0" timeOffset="14548.42">12929 6103 0,'0'18'78,"36"17"-62,-36-17-16,17 17 15,1 0 1,0-17-16,-1 17 0,1-17 16,-1-1-16,1-17 15,-18 18-15,18-18 0,-1 0 0,1 0 16,0-18 0,-1 18-16,-17-17 0,18-1 0,-18 0 15,35-17-15,-35 18 16,0-1-16,0 0 0,18 1 0,-18-19 15,0 19-15,0-1 0,0-35 16,0 35-16,0-17 0,0 18 16,0-1-16,0 36 31,0-1-31,17 18 16,1-17-16,0 35 15,-1 18-15,1-36 0,0 0 16,-1 0-16,1 1 0,0-1 15,-1-17-15,-17 17 0,35 18 16,-35-18-16,18-17 0,-18-1 0,0 19 0,0-1 16,0-17-16,0-1 15,0 1-15,-18-18 16,18-18 0,-17 1-16,17-1 0,-18 0 0,18 1 15,-17-19-15,17 19 0,0-19 16,-18 1-16,0 0 0,18 0 0,0-1 15,0-17-15,0 18 0,0-35 16,0 34-16,0 1 0,0-36 16,0 54-16,18-1 0,-18-17 0,18 17 15,-1 1-15,1 17 0,17-36 0,-17 36 16,17-17-16,0 17 16,-17 17-16,0 1 15,-18 0-15,0-1 0,0 19 31,0-19-31,-18 18 16,0-17-16,-35 17 0,0-17 16,18 0-16,18-1 0,-19 1 15,1-18-15,0 18 0,17-18 16,0 0-16,-17 17 0,0-17 0,17 0 0,1 0 0,17-17 31</inkml:trace>
  <inkml:trace contextRef="#ctx0" brushRef="#br0" timeOffset="17645.62">12771 6879 0,'0'18'0,"0"-1"47,0 1-16,0 35-15,17 0-1,-17-35-15,0-1 16,0 1-16,18-1 0,-18 1 0,17 17 15,-17-17-15,0 0 0,18-18 16,-18 17-16,18 1 0,-1 0 16,1-18-16,0 0 15,-1 0-15,1 0 16,0-36-16,-1 36 16,1-17-16,-18-1 0,18-17 15,-1 17-15,1-35 0,-1 36 16,1-1-16,-18 0 0,0-17 0,18 17 15,-18 1-15,0-19 0,17 19 16,-17-1 0,0 36-1,0-1-15,0 1 0,0 0 16,0 17-16,18 36 16,-18-36-16,18 0 0,-1 36 15,1-36-15,-18 0 0,18 0 0,-18 1 16,17-1-16,-17 0 0,0 1 0,18-19 15,-18 19-15,0-19 0,17 1 0,-17-1 16,0 19-16,18-19 0,-18 1 16,0-36 15,0-17-15,0-18-1,0 0-15,0 36 0,-18-54 31,18 53-31,0-17 0,0 17 16,-17-52-16,17 52 0,0 1 16,0-36-16,0 17 15,0 19-15,35-18 0,-35 17 16,18-17-16,17 17 16,-17 0-16,-1 1 15,19 17-15,-19 0 0,1 0 16,-1 17-16,1 1 0,0-18 15,-18 18-15,17 17 0,-17-17 16,0-1-16,0 1 16,-17-1-16,-1 19 0,0-36 15,1 17-15,-18 1 0,-1 0 16,19-1-16,-19-17 0,19 0 16,-1 18-16,-17-18 0,0 0 0,17 0 15,0 0-15,1 0 0,-1 0 16,18-18-1,0 1 1</inkml:trace>
  <inkml:trace contextRef="#ctx0" brushRef="#br0" timeOffset="21732.62">12771 8343 0,'0'-17'16,"0"-1"0,0-17-1,0 17 1,17 36 78,18 17-79,1-17-15,-19-18 16,19 17-16,-1-17 15,0 0-15,1 0 0,-19 0 16,1-17-16,-1 17 0,1-18 0,0 18 16,-1-18-16,1 1 0,0-1 15,-18 0-15,17 1 0,-17-1 0,0-17 16,0 17-16,0-17 16,0 17-16,0 1 15,0-1-15,0 0 0,0 1 16,0 34-1,0 1 1,0 17-16,0-17 0,0 0 16,18 52-16,0-35 0,-1 18 15,1-17-15,-1-1 0,1 0 16,0 53-16,-1-52 0,1 34 16,-18-52-16,18 35 0,-18-18 15,17-17-15,-17-1 0,0 1 16,18-18-16,-18-18 31,0-123-15,0 106-16,0 0 15,0-1-15,18-34 0,-18 17 16,17 18-16,-17-1 0,18-34 16,-18 34-16,17 19 0,1-36 15,0 18-15,-18 17 0,17 18 0,1-18 16,17 1-16,1-1 15,-1 36 1,-35-1 0,0 1-16,0 0 0,0-1 0,0 1 0,-18 17 15,1-17-15,-36 35 16,0-36-16,35 1 16,-52 17-16,52-35 0,-35 18 15,0 0-15,35-18 16,-17 17-16,35-34 31</inkml:trace>
  <inkml:trace contextRef="#ctx0" brushRef="#br0" timeOffset="23785.76">13053 9648 0,'0'-17'266,"17"17"-16,1-18-234,0 18-1,-18-17 1,17-1-16,1 0 16,0 1-1,-1-1 1,-17 0-16,0 1 0,18 17 15,-18-18-15,0 0 0,0 1 16,0-1-16,0 1 16,0-1-16,0 0 0,0 1 15,0-1 1,0 0-16,0 1 0,-18-1 16,18 0-1,-17 1 1,17-1-16,0 106 62,70 106-46,-35-123 0,-17-36-16,17 36 15,-17-36-15,-18-17 0,18 17 0,17 35 16,-17-52-16,-18 17 0,17-17 15,1 35-15,-18-35 0,0 17 16,0-17-16,17-1 16,-17-34 15,0-19-15,18-17-16,-18 36 15,0-1-15,18-35 0,-18 18 16,0 0-16,17 17 0,-17-17 0,18-1 15,0-34-15,-18 35 16,17 17-16,-17-17 16,18 17-16,-18 0 0,18 1 0,-18-1 15,17 18-15,-17-18 0,18 18 16,-1-17-16,1 17 16,0 17-16,-1 1 15,-17 0-15,0-1 16,0 1-16,0 0 0,-17 17 15,-1-35-15,0 18 0,1-1 16,-1-17-16,-35 18 0,36-1 16,-1-17-16,0 0 0,-17 0 0,17 18 15,1-18-15,-1 0 0,-17 0 16,17 0-16,1 0 16,-1 0-1</inkml:trace>
  <inkml:trace contextRef="#ctx0" brushRef="#br0" timeOffset="26934.17">12947 10795 0,'0'18'62,"0"-36"797,-18 18-796,18-18-47,0 1 15,-17 17 0,34 0 32,19 0-48,-19 0 1,1-18-16,0 0 15,-1 18-15,18-52 16,1 34-16,-19-17 16,-17 17-16,0-17 15,0-1-15,0 1 16,0 0-16,0 17 16,0 1-16,0-1 0,0 0 15,-17 18 1,17 36 15,35 52-15,18 0-1,-18 35 1,-35-87-16,18 70 16,-18-71-16,0 0 0,17-17 0,-17 52 15,18 18 1,-18-35-1,0-35-15,18 0 16,-18-36 31,0-88-31,-18-17-1,0-1 1,1 107-16,17-72 15,0 72-15,0-54 16,0 54 0,0-1-16,0 0 0,53-52 15,17 35 17,-52 35-32,35-18 15,-36 18-15,36 35 16,-17 0-1,-19-17-15,-17 0 0,0 35 16,0 17 0,-53-17-1,36-53-15,-36 18 16,35-1-16,-35-17 16,36 0-16,-36 0 15,35-17 1,0-1-1</inkml:trace>
  <inkml:trace contextRef="#ctx0" brushRef="#br0" timeOffset="28036.86">13264 9437 0,'-17'0'0,"-1"-18"32,36 1 77,52-1-93,-34 0-1,-19 18-15,1 0 0,0 0 16,34-17-1,-34 17-15,0 0 0,-1 0 16,1 0-16,17 0 0,-17-18 0,0 18 16,-1 0-16,1 0 0,-1 0 0,1 0 15,0 0-15,-1 18 0,1-18 16,0 17-16,-1-17 0,19 53 31,-19-35-15,1-18-1,-18 17-15,0 1 16,0 0-16,0-1 16,0 1-1,0 0-15,-18-18 16,18 17-16,-35 1 16,17-18-16,1 18 15,-1-18-15,-17 17 0,17-17 16,-35 18-1,36-18-15,-1 0 16,0 0 0</inkml:trace>
  <inkml:trace contextRef="#ctx0" brushRef="#br0" timeOffset="28558.76">13335 9772 0,'0'0'15,"18"0"1,-18-18-16,0 36 78,17 52-62,1-52-1,-18 0-15,0-1 0,0 1 0,18-18 16,-18 18-16,0-1 0,0 19 16,0-1-1,0-17 1,0 17-16</inkml:trace>
  <inkml:trace contextRef="#ctx0" brushRef="#br0" timeOffset="33046.37">12982 11677 0,'-35'18'31,"35"-36"-15,-18 18-1,18 18 17,-17 52-17,17 1 1,0-36 0,17 18-16,1-35 15,-18-1-15,18 1 0,-18-1 0,17 1 16,1 0-16,0-1 0,-1 1 15,1-18-15,-1 0 16,1 0-16,0-18 16,-1-17-1,-17 17-15,0 1 16,0-18-16,18-1 0,-18-17 16,0 18-16,0 0 15,0 17-15,-18-17 0,1 0 16,17 17-16,0 0 0,-18 18 15,18 18 1,0 0 0,0-1-16,0 1 0,18 0 0,-1 34 15,-17-16-15,18-1 0,0 0 16,-18 1-16,17 16 0,1-16 16,-18-1-16,18 18 0,-1 17 0,1-34 15,-1 34-15,1-17 31,-18-35-31,18 35 0,-18-18 16,0-17-16,0-1 0,0-34 31,0-1-15,0-70 0,0 35-1,-18 18-15,18-1 0,0 1 0,-18-53 16,1 17-16,17 18 15,-18-17-15,1 35 16,17-36-16,0 36 0,0 0 16,0-1-16,35 19 0,-35-1 15,17 0-15,1 1 0,17 17 0,-17-18 16,17 18-16,-17 0 0,17-18 0,-17 18 16,17 0-16,-17 0 0,17 0 15,-17 18-15,-1 0 16,-17-1-16,0 1 15,0 0-15,-17-1 0,-19 1 16,19 17-16,-54 0 0,36-17 0,-36 0 16,36-1-16,0-17 0,0 18 15,-1-18-15,1 0 0,17 18 0,-17-18 0,17 0 0,1 0 16,-1 0-16,18-18 16,0 0-1,18 18-15,-1 0 0,1-17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9:20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7 2328 0,'0'-17'0,"0"-1"62,0 0-46,-18 1 15,0 17-31,1 0 16,-19 0-16,36 17 15,-35-17-15,18 18 0,-1-18 16,0 35-16,-17-17 0,0 17 15,17 1-15,-35 16 16,36-34-16,-1 17 0,0-17 16,1 17-16,17 1 0,0-19 0,0 36 15,0-35-15,17 17 16,19-17 0,-19-18-16,-17 17 0,18-17 0,-1 0 15,36-17-15,-35-1 0,53-17 16,-36-1-1,0-16-15,-17 34 16,-1 0-16,1-35 0,0 36 16,-18-1-16,0-17 0,0 17 15,0 1-15,0-1 16,0 36 0,0 17-16,0 0 15,17 0-15,1 1 16,0-1-16,17-17 15,18 17-15,-18-35 16,18 17-16,0-34 16,-18 17-16,0 0 0,-17-18 15,53 1-15,-36-1 16,18-17-16,-36 17 0,19 0 16,-19 1-16,1-1 0,-18 0 15</inkml:trace>
  <inkml:trace contextRef="#ctx0" brushRef="#br0" timeOffset="1283.79">15081 4022 0,'18'0'47,"0"0"-16,-18-18 125</inkml:trace>
  <inkml:trace contextRef="#ctx0" brushRef="#br0" timeOffset="2816.82">15011 3969 0,'-18'0'0,"0"0"32,1-18-17,-1 18 1,18-18 0,0 71 77,18 89-77,-18-72 0,17-17-16,-17 0 15,0 0-15,0-36 0,18 36 16,-18-35-16,0 0 15,0-1-15,0-34 32,0-72-17,0 37 1,-18-19-16,1 0 16,-1 1-16,18 17 15,0 18-15,-18-36 0,18-17 16,0 53-16,0 17 0,0-35 15,0 35-15,0 1 16,0-1-16,18 18 0,0 0 16,17 0-16,-17 18 15,-1-1-15,1 1 0,0 0 32,-18-1-32,0 19 0,0-1 0,0-17 0,-18 17 0,0-18 15,1 1-15,-1 17 0,0-17 0,-17 17 16,17-17-16,1-18 0,-1 18 15,-17-1-15,17-17 16,18-17 0,0-1-1</inkml:trace>
  <inkml:trace contextRef="#ctx0" brushRef="#br0" timeOffset="5570.64">14764 4851 0,'-18'-18'0,"18"0"16,-35-17-1,35 17 1,-18 18-16,18 36 31,71 140-15,-54-105-1,1-36-15,17 36 0,-35-36 16,18 0-16,0 0 0,-1 18 16,1-17-16,-1-19 15,-17 1 1,0-36 0,-17-35-16,17 36 15,-18-1-15,1-53 0,-1 1 16,18 35-16,-18-1 0,18-34 31,0-18-31,0 52 0,0-17 16,0 18-16,0 17 0,0-17 15,0 0-15,0 17 0,18 1 0,0 17 16,-1-18-16,1 18 0,-1 0 16,19 18-16,-19-18 0,-17 17 0,18 1 15,-18 0-15,0 17 0,0-18 16,0 1-16,-18 35 0,-17-18 15,17-17-15,-34 17 16,34-17-16,-17 0 0,-1-1 16,19 1-16,-1-18 15,0 0-15,18-18 16,0 1-16</inkml:trace>
  <inkml:trace contextRef="#ctx0" brushRef="#br0" timeOffset="8515.15">14711 6015 0,'0'0'0,"0"-18"0,-18 1 16,18-1-1,-17 0 1,17 36 0,0 17-1,17 18-15,1-18 16,-1 36-16,-17-36 0,36 36 31,-36-36-31,17 0 0,1 1 0,0 17 16,-1-1-16,1-16 15,-18-19 1,0-34-16,0-19 16,-35-16-1,17-19-15,18 36 0,-18-36 16,1 36-16,17-18 0,0 18 16,0-1-16,0 1 0,0 0 0,17 0 15,-17 17-15,18-17 0,17-1 16,1 19-16,-19-1 0,36 0 15,-35 1-15,17 17 0,0 17 16,-17-17-16,-18 18 0,0 17 16,0-17-16,-35 17 15,17-17-15,-35 17 0,18-17 16,17-1-16,-52 19 0,34-36 16,19 17-16,-36 1 15,35-18-15,1 0 0,17-18 16,17 1-1</inkml:trace>
  <inkml:trace contextRef="#ctx0" brushRef="#br0" timeOffset="10218.84">14834 7091 0,'0'-18'47,"0"1"31,0 34 110,36 54-173,-36-36-15,17-17 0,1 17 0,-1 18 16,1-18-16,0 0 0,-1 1 16,19 34-1,-36-52-15,17 17 16,-17-52 15,-17-54-15,-1 53-16,18-17 0,-18-18 15,1 18-15,-1 0 0,0-36 16,18 36-16,0-1 0,0 1 0,0-35 16,0-54-1,18 107-15,17-19 16,-17 36-16,17 0 16,-17 0-16,0 0 15,17 0-15,-35 18 0,18-18 16,-18 18-16,-36 70 15,19-71 1,-36 36-16,17-35 16,-17 17-16,36-35 15,-36 18-15,35-18 16,18-18 0</inkml:trace>
  <inkml:trace contextRef="#ctx0" brushRef="#br0" timeOffset="12714.01">14817 8167 0,'0'-18'78,"-18"18"-62,18 35-1,0-17-15,18 35 16,-18-18-16,0-17 0,17 17 16,-17 0-16,18 18 0,-18-17 15,18 17-15,-1-36 0,-17 18 16,0-17-16,18 17 0,-18-17 16,17 0-16,-17-36 46,0 0-46,0-17 0,-17 17 16,17-17-16,-18 18 0,18-19 0,0 1 16,-17 0-16,17-1 0,0-52 15,-18 53-15,18 0 0,0-1 16,0 1-16,0-35 0,18 17 16,-1 17-16,1 19 0,-1-1 15,1 18-15,0 0 0,-1 0 0,1 18 16,-18-1-16,0 36 15,0-35-15,0 17 0,-18-17 16,1 17-16,-19 0 0,19-17 0,-18 17 16,-1-17-16,1 17 0,0-17 0,-18 17 15,35-35-15,-35 18 16,36-1-16,-1-17 0</inkml:trace>
  <inkml:trace contextRef="#ctx0" brushRef="#br0" timeOffset="14899.58">15152 9013 0,'0'-17'62,"0"34"282,17-17-219,-17-17 47,18 34 172,17 72-329,1-19 1,-36-52-16,35 17 16,-17 18-16,-18-35 0,17 17 15,-17-17-15,18 17 16,-18-17-16,0-1 0,0 1 15,0-53 17,-18-36-17,18 18 1,-17 35-16,17-52 0,-18-1 16,18 36-16,0 0 0,0-36 15,-18 18-15,18 0 16,0 18-16,0 17 0,18-17 15,-18 18-15,18 17 0,-18-18 16,17 18-16,1 0 16,-1 0-16,1 18 15,0-1-15,-18 1 0,0-1 0,0 19 16,-18-1-16,0 0 16,-17 1-16,-18-1 15,36-18-15,-19 19 0,-17-36 16,53 17-16,-35-17 15,18 0-15,-1 0 16,18-17-16</inkml:trace>
  <inkml:trace contextRef="#ctx0" brushRef="#br0" timeOffset="18206.59">15028 10566 0,'0'-36'15,"0"19"1,0-1-16,-17 1 16,-1-1-1,0 18-15,-17 0 16,17 18-16,1-18 0,-36 35 16,-18 0-16,18 18 15,18-35-15,-18 35 16,36-18-16,-19 0 15,19 18-15,-1-35 0,18 17 16,0-17-16,18-1 0,-1 1 16,1-18-16,17 17 15,1-17-15,52-35 16,-53 18-16,-17-1 0,52-35 16,1-18-1,-71 36 1,17-18-16,-17 36 15,0-1-15,0 0 16,0-17 0,0 70-1,36 36 1,-1-36 0,-17-35-16,-1 18 0,54-18 15,-36 17-15,0-17 0,1 0 16,-1-17-16,0 17 0,0 0 0,18-18 0,-17 1 15,-1 17-15,18-36 16,-35 36-16,34-35 16,-52 17-16,0 1 0,0-1 15,0 0 1,-17 18-16</inkml:trace>
  <inkml:trace contextRef="#ctx0" brushRef="#br0" timeOffset="22368.57">14464 11800 0,'-18'0'31,"18"18"-15,0 0-16,0-1 0,0 1 16,18 0-16,-18-1 0,18 19 15,-1-36-15,18 35 16,-17-35-16,0 0 16,-1 0-16,19-18 15,-19-17-15,1 0 16,0-1-16,-1-17 15,-17 1-15,0 16 16,0 1-16,0 0 0,0 17 16,0 0-16,0 1 0,0-1 15,-17 0-15,17 36 32,0 0-32,0 17 15,17 0-15,1 1 0,-1 34 16,1-35-16,0 36 0,-1-36 15,19 53-15,-19-52 16,19 34-16,-1-17 0,-35-18 16,17-17-16,-17 35 0,0-35 15,18-1-15,-18 1 16,0 0-16,-18-36 16,-17-17-1,18-1 1,-19-17-16,36 18 15,-17 18-15,-1-19 0,0 1 0,18 0 16,-17-18-16,-1-18 0,18 18 16,0 18-16,0-35 0,0 34 0,0-34 15,18 34-15,-1 1 16,1 17-16,17-17 0,18 18 16,-35 17-16,17 0 15,-17 17-15,-1 1 16,1-1-16,-18 19 0,0-1 15,0-17-15,-18 17 0,-35 18 16,36-18-16,-18-17 0,-1 17 0,1-17 16,0 17-16,-36 0 0,54-17 15,-19 0-15,1-18 0,17 17 16,-17-17-16,17 0 0,1 0 16,17-17-1,0-1-15,0 0 16,17 18-16,1-17 0,0 1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10T10:10:03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83 8401,'0'-34,"0"1,-34 33,1 0,0 0,0 0,0 0,0 33,0-33,0 0,0 34,0-34,0 33,0 0,0-33,0 33,-1 0,34 0,-33 0,0 0,0 0,33 0,-33 0,33 0,-33 0,33 0,0 1,0-1,0 0,0 0,0 33,0-33,0 33,0-33,0 0,0 33,0-33,0 34,0-34,0 33,0-33,0 0,0 0,33 0,0 0,0-33,-33 33,33-33,0 0,1 33,-1-33,0 0,0 0,0 0,0 0,0 0,0 0,0 0,0 0,0 0,0 0,0 0,0 0,1 0,-1 0,-33-33,33 33,0-33,0 33,0-33,0 0,33 0,-33 0,0-33,0 33,0 0,1 0,-1-34,0 34,-33 0,33-33,-33 33,0 0,33 0,-33 0,0 0,0 0,0-33,-33 32,0 1,33-33,-33 33,0 0,-1-33,1 33,-33 0,33 0,0 0,0 0,0 33,-33-33</inkml:trace>
  <inkml:trace contextRef="#ctx0" brushRef="#br0" timeOffset="1274.63">19282 11212,'0'0,"0"-33,0 0,-34 33,1-33,0 33,0 0,0 0,0 0,0 0,0 0,33 33,-33-33,0 0,0 0,0 0,0 33,-1-33,1 33,0-33,0 0,0 33,-33 0,33 0,0 0,-33 0,33 0,0 0,-34 33,34-33,0 34,-33-34,33 33,0-33,0 0,0 33,33-33,-33 0,33 0,-33 0,33 0,-33 1,33-1,-33-33,33 33,0 0,0 0,0 0,0 0,0 0,0 0,0 0,33 0,-33 0,33 0,0 0,-33 1,33-34,0 33,0 0,0 0,0 0,0 0,0-33,0 33,0 0,1-33,-1 33,0 0,0-33,0 0,0 33,0-33,33 0,-33 0,0 0,0 0,0-33,34 33,-34 0,33-33,-33 0,33 33,0-33,-33 0,33 0,1 0,-1 0,0 0,-33 0,33-1,0 1,-33-33,33 33,-33 0,1 0,-1-33,0 33,33-33,-66 33,33-34,0 1,0 33,-33-33,0 0,0 0,0-33,0 32,0 1,-33 0,0 0,0 0,0 0,0 0,-33 33,32-34,-32 34,0 0,0 0,0 0,0 33,0-33,-1 33,-32 33,33-33,0 33,0 0,0 0</inkml:trace>
  <inkml:trace contextRef="#ctx0" brushRef="#br0" timeOffset="16165.96">18554 11741,'0'0,"0"33,-33-33,0 0,33 33,-33-33,0 33,0 0,-1-33,34 33,-33-33,33 33,-33-33,33 33,-33 0,33 1,-33-34,33 33,0 0,-33-33,33 33,0 0,0 0,-33-33,33 33,0 0,0 0,0 0,0 0,0 0,0 0,33 0,-33 1,0-1,0 0,0 0,33-33,-33 33,0 0,0 0,0 0,33-33,-33 33,0 0,0 0,33-33,-33 33,33 0,-33 1,33-34,-33 33,34-33,-1 0,-33 33,33-33,0 0,0 0,0 0,0 0,0 0,0 0,-33-33,33 33,0 0,0 0,-33-33,33 33,0 0,-33-34,34 34,-34-33,33 33,0-33,0 0,0 0,-33 0,33 33,-33-33,33 0,-33 0,33 0,-33 0,33 0,-33 0,33-1,-33 1,33 0,-33 0,33-33,-33 33,0 0,0-33,0 33,0 0,0-33,0 32,0 1,0-33,0 33,0 0,-33 0,33 0,0 0,-33 0,0 0,33 0,-33 33,0-33,33 0,-33 33,33-34,-33 34,0-33,0 33,0 0,33-33,-33 33,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46 3810 0,'0'0'0,"0"-18"0,-18 18 15,18-17-15,0-19 0,0 19 16,0-1-16,0 1 0</inkml:trace>
  <inkml:trace contextRef="#ctx0" brushRef="#br0" timeOffset="115.86">15046 3457 0,'0'0'0,"0"-35"16,-18 35-16</inkml:trace>
  <inkml:trace contextRef="#ctx0" brushRef="#br0" timeOffset="373.12">14605 3334 0,'0'0'0,"0"-18"15,0 0-15,35 1 32,-17 17-17,0-18 1,-18 36 0,17-1-1,-17 1 1,0 0-16,18-18 0,-18 17 0,17 1 15,1-18 1,-18 18-16,0-1 0</inkml:trace>
  <inkml:trace contextRef="#ctx0" brushRef="#br0" timeOffset="2697.34">11077 2222 0,'18'0'140,"-18"18"345,0 17-470,0-17 1,0 0-16,17-1 0,1 1 15,0 0-15,17-1 0,0-17 16,18 0-16,-35 0 16,17-17-16,18-1 0,-18-17 15,18-1-15,-17 1 16,-36-18-16,0 36 16,0-1-16,0-35 0,-18 18 31,0-1-31,1 1 15,-1 18-15,18-1 16,-18 18-16,18 18 31,0 34-15,0-16-16,18 17 16,0 0-16,-1-1 0,-17-16 15,18-1-15,0 36 0,-1-1 16,-17-17-16,18-18 15,-18 1-15,0 17 0,0-1 16,0-16-16,0-1 16,0-17-16,0-1 31,0-34-15,-18-1-1,1 0-15,17 1 16,-18-36-16,-17 0 0,35 35 15,-18-52-15,0 52 16,18-17-16,-17-18 0,17-18 16,0 18-16,0 36 0,0-1 15,17-35-15,1 36 16,0-1-16,35-17 0,-1-1 16,19 19-16,-36 17 15,1-18-15,52 36 0,-53-18 16,0 35-16,-35-17 15,0 17-15,-17-17 16,-1-1-16,-17 1 0,-18 17 16,-18 0-16,36-35 15,0 18-15,-36 0 0,54-1 16,-1-17-16,-17 0 0,17 0 16,36 0 15</inkml:trace>
  <inkml:trace contextRef="#ctx0" brushRef="#br0" timeOffset="5233.07">10989 3246 0,'0'17'0,"0"-34"47,0-1 0,-18 36 0,18-1-32,0 1 1,0-1-16,0 19 31,0-19-31,0 1 0,18 0 16,0 17-16,-1-17 15,1-1-15,0 1 16,-1-1-16,18-17 16,-17 0-16,0 0 15,17 0-15,-17 0 0,17 0 16,0-17-16,-17-1 0,0 18 0,-1-17 15,1-19-15,17 1 16,-35 0-16,18-1 16,-18 1-16,0 0 0,0 0 15,0 17-15,-18-17 16,18 17 0,-18 18-16,18-18 0,0 1 15,0 34 32,0 1-31,0 0-16,0 35 0,0-36 15,0 19-15,0 16 0,0 19 16,0-18-16,18 17 16,0-17-16,-1 0 15,-17-17-15,0-19 0,0 36 16,18 0-16,-18-35 0,0-1 15,18 19-15,-1-19 16,-17-34 0,0-1-16,0 0 15,0 1-15,0-19 0,0 1 16,0 18-16,-17-36 0,-1-18 16,18 18-1,0-17-15,0 34 16,0 19-16,0-36 0,0 17 15,18 1-15,17 18 16,-17 17-16,-18-18 16,35 18-16,-35 18 0,17-18 15,-17 17-15,0 1 0,18-18 16,-18 35-16,0-17 16,-35-1-16,0 19 15,-18-19-15,35 1 0,0-18 16,-17 18-16,0-18 0</inkml:trace>
  <inkml:trace contextRef="#ctx0" brushRef="#br0" timeOffset="7768.92">11183 4445 0,'-18'0'15,"36"0"626,0-18-563,-1 18-62,-17 18 624,0 0-608,0 35-17,18-53-15,-18 17 16,18 1-16,-1-1 15,1-17-15,0 0 32,-1 0-32,1-17 0,-1-1 15,-17 1-15,18-1 0,0 0 16,-1-17-16,-17 17 0,18 1 0,-18-19 16,0 1-1,0 0 1,0 17-16,0 1 15,0 52 17,0 18-17,0-18-15,18 18 0,-18 18 16,17-1-16,-17 18 16,0-17-16,0 17 15,0-17-15,0-36 16,0 0-16,0-17 0,0-1 15,0-34 1,0-1 0,0 1-1,0-19-15,-35-175 32,17 175-32,18-140 31,18 105-16,0 71-15,52-35 16,-52 35-16,35 0 16,-36 18-1,-17-1-15,0 1 0,-17 17 16,-54 1 0,54-19-16,-36 1 15,17-18 1,19-18-1,17 1 17</inkml:trace>
  <inkml:trace contextRef="#ctx0" brushRef="#br0" timeOffset="10407.04">11183 5362 0,'0'18'1344,"18"0"-1188,-18-1-140,0 1-1,17-18-15,-17 17 16,18 1 0,0-18 15,-1-18-15,1 1-1,0-18-15,-18 17 16,17 18-1,-17-18-15,0 1 16,0-1 0,0 0-16,0 1 15,0-1 1,0 0-16,0 36 78,18 158-47,-18-140-31,17 52 16,1 0-16,-18-17 16,0 17-16,0-71 15,0 19-15,0 17 0,0-18 16,0 0-16,0-17 15,0-36 1,0-35 0,0-17-16,0-1 15,0 36-15,0 0 16,0-1-16,0 1 0,0-35 16,18 52-16,-18-17 0,17 17 0,1-35 15,35 0 1,-35 36-1,52 34 1,-70 1 0,0 17-16,-53 0 31,36-17-31,-1 0 0,-53-1 16,1-17-1,52 0-15,-17-17 16,53-1 31</inkml:trace>
  <inkml:trace contextRef="#ctx0" brushRef="#br0" timeOffset="14797.52">11007 6562 0,'-18'0'63,"18"17"46,18-17 2360,-1-17-2454,1 17 1,-36 17 125,-35-17-110,36 18-16,-1-18-15,0 18 16,1-18-16,-1 17 0,1 1 0,-1 0 0,0 17 16,1-18-16,17 1 15,-18 0-15,0-1 0,18 1 16,0 17 0,0-17-1,0 0-15,18-18 16,0 17-16,17-17 15,-17 0-15,17 0 16,-18-17-16,1-1 16,17 0-1,-17 18-15,-18-17 0,18-1 0,-1 0 0,1 1 16,-18-1-16,0 0 16,0 1-1,0-1-15,0 1 16,0-1-1,0 0 17,0 1 46</inkml:trace>
  <inkml:trace contextRef="#ctx0" brushRef="#br0" timeOffset="15393.5">11130 6526 0,'-18'0'32,"18"18"108,36 35-124,-36-35-1,17-1-15,1 1 0,0 17 0,-1-17 16,19 17-16,-1-17 16,-17-1-16,-1 1 0,18-18 15,-17 0 1,0 18-16,-1-18 0,19 0 0,-1-18 16,18 0-16,-18 18 15,0-17 1,-17-1-16,-18 0 15,0 1-15,0-1 16,0 1 0</inkml:trace>
  <inkml:trace contextRef="#ctx0" brushRef="#br0" timeOffset="18703.02">11042 7849 0,'0'18'609,"18"-18"-140,-1 0-438,1 0 0,-18-18 0,-18 18 126,-17 18-142,0 0-15,17-18 0,0 0 16,-17 17-16,17 19 16,-17-19-16,0 18 15,35 1 1,-18-19-16,18 19 0,-17-19 15,17 1-15,0 0 0,0-1 0,0 1 0,0-1 16,88 19 15,53-124 1,-123 70-32,17-35 15,-35 35-15,17 1 0,1-71 16,-18 70-1,0 0-15,0 1 0,-18 17 32,18 35-1,0 18-15,36 17-1,-36-52-15,70 53 31,1-54-15,-53-17 0,-1-17-16,54-19 0,17 1 15,-70 17-15,34 1 16,-52-1-16,0 0 31</inkml:trace>
  <inkml:trace contextRef="#ctx0" brushRef="#br0" timeOffset="21862.16">10954 8925 0,'0'-17'15,"-18"17"-15,18-18 250,0 36-94,18-18 157,-18-18-282,0 0 32,-36 1-32,19 17 16,17 17 15,0 1 688,0 0-468,17-18-220,-17 17 126,0 54-173,0-54-15,0 36 0,0-17 16,0-1-16,0-17 0,0 17 0,0 0 0,0 18 15,0-35-15,0 35 0,0-18 16,18-17-16,-18-1 0,0 1 0,18-1 16,-18 1-16,0 0 15,0-36 17,0 0-17,0-17 1,0 18-16,0-36 0,0-18 15,0 18-15,0 0 16,0 18-16,0-18 0,0 35 16,0-17-16,0 0 0,17-18 15,1 18-15,0 17 16,-1 0-16,1 1 0,0-1 0,-1 18 16,1 0-16,-1 0 15,-17 18-15,0-1 0,0 1 16,0 0-16,0 17 0,-17 0 15,-1 0 1,-17 1-16,-18-19 16,18 1-1,-1 0-15,19-18 16,-1 0-16,1 0 0,-1 0 0,18-18 16,0 0-1,0 1 1,0-1-1,18 18 1</inkml:trace>
  <inkml:trace contextRef="#ctx0" brushRef="#br0" timeOffset="25497.4">11148 9895 0,'-18'0'15,"18"-17"1,-18 17 0,18 17 46,18-17 219,-18 18 1532,35 17-1782,1-35-15,-19 0-1,1 0-15,17-17 16,1-19-16,-36 19 0,35-19 16,-35 19-1,17-1-15,-17-35 0,0 36 16,0-19-16,-17 19 0,-1 17 0,18 17 31,0 19-31,0-19 0,0 54 16,18-36-16,-18 0 0,17 71 31,-17-70-31,18 16 0,0 54 16,-18-18-16,0-17 15,0 0-15,0-36 0,0-17 0,0 17 16,0-18-16,0-34 16,-18-18-1,18 17-15,0-53 16,0 36-16,0 0 0,0-18 15,0 0-15,0-35 0,18-18 16,17 35 0,-17 1-16,17 34 0,-17 19 0,-1-1 15,18 18-15,-17 0 16,-18 18 0,18-18-16,-18 35 0,0-17 15,0 17-15,-18-17 16,0-1-16,1 1 15,-1 0 1,1-18-16,-1 0 16,0 0-16,1-18 15,17 0 1,-18 18 62</inkml:trace>
  <inkml:trace contextRef="#ctx0" brushRef="#br0" timeOffset="27102.34">11165 10654 0,'0'18'32,"-17"-18"-17</inkml:trace>
  <inkml:trace contextRef="#ctx0" brushRef="#br0" timeOffset="28702.9">11201 11060 0,'0'0'0,"0"-18"594,-18 18-516,18 18-47,35 17 0,-17-35-31,0 17 16,-1-17-16,1-17 0,0-1 16,34-52-1,-52 34 1,18 1-16,-18 0 15,0 17-15,0 1 0,0-19 16,0 19 0,0-1-16,0 0 15,0 1-15,0 34 16,0 54 15,18-1-31,-18-34 0,0 34 16,17 18-16,-17 1 15,0-19-15,0 1 0,0-36 16,0-17-16,0 17 0,0-17 0,0-1 16,0 19-16,0-125 47,0-34-32,0 88-15,0-54 16,0 19-16,18-1 15,-18 18-15,18 0 16,-1 36-16,-17-1 0,36 1 16,-19-1-16,1 18 31,-1 0-31,1 18 16,-18-1-1,0 18-15,-70 18 31,34-17-31,1-19 16,17 1-16,1-18 0,-1 0 16,18-35 15,18 17-15,-1 0-16,1 1 15,0 17-15,-1 0 0</inkml:trace>
  <inkml:trace contextRef="#ctx0" brushRef="#br0" timeOffset="29720.82">11148 12330 0,'0'0'15,"-18"-18"-15,0 0 31,18 36 157</inkml:trace>
  <inkml:trace contextRef="#ctx0" brushRef="#br0" timeOffset="31145.17">11112 12471 0,'0'-18'32</inkml:trace>
  <inkml:trace contextRef="#ctx0" brushRef="#br0" timeOffset="31677.06">11307 12330 0,'0'-18'63,"-36"18"-48,19 0-15,-1 0 16,0 0-16,-35 35 15,53-17-15,-17-1 0,-1 1 16,0 0-16,1-1 0,-1 1 0,18 0 0,-17 17 16,-1 18-16,18-35 0,0-1 15,0 1-15,0-1 0,0 1 0,0 0 16,18-1 0,-1 1-16,36-36 15,-18 1 1,-17-1-16,0 0 0,-1-17 15,1 18-15,0-1 0,-1-17 0,1 17 0,0 0 16,-1-17-16,-17 17 0,0 1 0,0-1 16,0 0-16,0 1 0,0-1 15,0 1 1,0 52 0,0-18-16,-17 72 15,17-72 1,17 19-16,1-19 0,-1 1 15,-17 0-15,18-18 0,0 17 0,-1-17 0,1 0 16,0 0-16,-1 0 0,1 0 16,0 0-16,-1-17 0,18 17 0,-17-18 15,0 18-15,-1-18 0,1-17 16</inkml:trace>
  <inkml:trace contextRef="#ctx0" brushRef="#br0" timeOffset="34887.21">11430 13370 0,'-18'0'79,"18"18"280,0-36 657,18 18-1016,-18 18 343</inkml:trace>
  <inkml:trace contextRef="#ctx0" brushRef="#br0" timeOffset="35686.78">11201 13511 0,'-18'0'15,"0"36"1,18-19 0,71-34 15,0-54-16,-54 53-15,1 1 0,-18-1 16,17 1-16,1-1 0,-18 0 0,0-35 16,0 36-1,0-1-15,0-17 0,0 17 16,0 1 0,0 34-1,0 1-15,0-1 0,0 19 0,0-19 0,0 36 16,0-17-16,0-1 0,0 18 15,0 0-15,0-18 0,18 18 16,-18-18-16,0 18 0,17-18 0,-17 1 0,0-1 16,18 0-16,-18 0 0,0-17 0,0 17 15,0-17-15,0 0 0,0-1 0,0-34 47,-18-89-31,18 71-16,0-1 0,0 1 0,0-18 0,0 18 15,0-18-15,18 18 0,-18-1 0,18 1 0,-18 0 16,17-1-16,1 19 0,-18-18 0,18 17 16,-1 0-16,1 1 0,17 17 0,-17-18 15,-1 0-15,1 18 0,17 0 16,-17 0-16,0 0 0,-18 18 0,17-18 16,-17 18-16,0-1 15,0 1-15,0 0 16,-17-1-16,-19 18 0,19-17 0,-19 0 0,19-1 15,-19 1-15,1-18 0,0 18 0,17-1 16,-17-17-16,17 0 0,1 18 0,-1-18 0,18-18 31,53 1-15,-35 17 0,-1-18-16,1 18 0</inkml:trace>
  <inkml:trace contextRef="#ctx0" brushRef="#br0" timeOffset="39190.78">11377 14623 0,'0'-18'531,"0"36"235,0-1-766,18 36 15,-1-18 1,1-17 0,0 0-16,-1-18 0,36-18 31,-18-17-31,1 17 15,-36 1-15,17-1 0,-17 0 16,0 1-16,18-19 0,-18 1 16,0 17-16,0-17 0,0 0 15,0 17-15,0 1 0,0-1 16,0 36 0,0 17-1,35 124 1,-17-89-1,-18 1-15,0-36 16,0 0-16,0 1 0,18 16 16,-18-16-1,0-19-15,0 19 0,0-19 16,0 1-16,0-36 31,17-105-15,-17 88-1,0-1-15,18 1 0,17-36 16,-35 36-16,35-35 0,-17 34 0,0 1 0,-1 17 16,1 1-1,17-18-15,1 17 16,-1 18-16,-35 18 0,0-1 0,0 1 16,0-1-16,0 19 0,-18-19 15,1 1-15,-19 17 0,1 1 31,17-19-31,1-17 0,-36 18 0,18-1 16,17-17-16,0 0 31,18-17-15,0-1-16,18 1 16,0 17-16,-1-18 15,-17 0-15,0 36 94,-17-18-94</inkml:trace>
  <inkml:trace contextRef="#ctx0" brushRef="#br0" timeOffset="42096.02">11501 15875 0,'0'-18'515,"0"36"391,17-18-890,71-35 15,-70 35-31,0-18 16,-1 0 0,-17-34-1,0 34 1,0 0-1,0-17-15,0 17 16,-17-17 0,-1 35-1,18 35 17,0-17-32,0 35 0,0 17 15,0 1-15,0-36 0,0 18 16,0 18-16,18-1 15,-18 1-15,0-18 16,0 0-16,0-18 0,0-17 16,0-1-16,0 1 15,0-36 17,0 1-32,0-1 15,0-17-15,0 17 0,0-17 16,0-18-16,0-35 15,0 52-15,0 1 0,0-35 16,17-1-16,1 53 0,-18-17 16,18-18-16,17 36 15,-17-19-15,-1 36 0,1 0 16,-1 36 15,-17-19-31,0 18 0,0-17 16,-17 0-16,-18 17 0,-1 0 15,19-35-15,-1 18 0,0 0 16,-17-1-16,35-34 63,0-19-48,0 19 1,18 17-16,-18-18 0,17 18 15,-17-18-15</inkml:trace>
  <inkml:trace contextRef="#ctx0" brushRef="#br0" timeOffset="45020.47">11818 17057 0,'-18'0'0,"18"17"1765,18-17-1734,35-17-15,-35-1 0,-1 1-16,-17-1 15,18 18-15,-18-18 16,0 1-16,0-1 16,0 0-16,-18 1 15,18-1 1,-17 18 15,17 18-15,-18 88-1,18-36-15,0-17 16,-18 18-16,18 70 16,0-53-16,0-53 15,0 0-15,-17 18 0,17 0 16,0-35-16,0 0 15,0-36 1,0-141 31,17 89-47,1-19 16,-18 54-16,18 0 0,-1-36 15,1 54-15,-18-19 0,18 1 0,17 0 0,-18 17 16,19 18-16,-19-17 15,1 34-15,0 1 16,-18-1 0,0 1-16,0 0 15,-18-1-15,18 1 0,-18 0 0,-17-1 16,17-17-16,1 18 0,-18-18 16,-1 0-16,19 0 15,-1 0-15,0-18 16,18 1-1,18-1 17,0 0-17,-1 18-15,-17-1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1:37.6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24 2399 0,'17'0'0,"1"0"16,0 0 15,-18-18-16,17 18 1,-17-17-16,0-1 16,0 0-1,0 1 1,0-1-16,0 0 16,0 1-1,0 34 95,18 19-79,17-19-16,-35 1-15,18-18 0,-1 0 16,1 0-16,0 0 16,-1 0-16,1 0 0,0 0 0,-1-18 15,1 1-15,-1-1 16,1 0-16,17-17 0,-17-18 16,0 36-16,-18-1 0,0-35 15,17 35-15,-17-35 16,0 18-16,0 0 15,0 17 1,-17 18-16,17 18 16,0 0-1,-18 17-15,18-18 16,0 1-16,0 35 0,0-35 16,0-1-16,18 54 0,-18-36 15,0 0-15,35 36 0,-35-36 16,18 36-16,-1-36 0,-17 18 0,18-18 15,0-17-15,-18 17 0,17 0 0,-17-17 16,18 17-16,-18 1 0,0-19 16,17 1-16,-17 0 15,0-36 17,18 0-17,-18 1-15,0-36 0,0 0 16,0 18-16,0-36 15,0 0-15,0-17 16,0 53-16,0 0 0,0-36 16,0 53-16,0-17 0,0 0 15,0 17-15,18-17 0,-1 17 16,-17 1-16,18-1 0,0 18 0,-1-18 16,-17 1-16,18 17 15,0 0 1,-18 17-16,0 1 15,0 0-15,-18-1 16,0 1-16,18 0 0,-17-18 16,-1 17-16,-17 1 0,-1 0 15,1-1-15,0 18 0,0-17 16,17 0-16,-17 17 0,17-17 16,0-18-16,18 17 0</inkml:trace>
  <inkml:trace contextRef="#ctx0" brushRef="#br0" timeOffset="1803.66">12647 3175 0,'0'-18'47,"0"36"0,0 0-32,0-1 1,18 1-16,-1 0 0,1-1 15,0-17-15,-1 18 16,1-18-16,0 0 0,-1 0 16,18 0-16,1-18 15,-19 18-15,-17-17 0,36-1 16,-19-17-16,1 17 16,0 0-16,-18 1 15,0-19-15,0 19 0,0-1 0,0-35 16,0 36-16,0-1 0,0-17 0,0 17 15,0 0-15,0 1 16,0-1-16,-18 18 16,18 18-16,0 17 15,0-17-15,0-1 16,0 19-16,0-1 16,0 0-16,0-17 0,0 17 0,18 36 15,-18-36-15,17 53 0,1-17 16,-18-36-16,0 18 15,0-18-15,0-17 0,0 17 16,0-17-16,0 17 0,0-17 16,18-18-1,-18-18 17,0 0-32,0-17 0,0 17 15,17-35-15,-17 1 16,18 16-16,-18 1 0,0 0 15,0-1-15,0-34 0,0 35 0,0-54 16,0 37-16,0-1 16,0 0-16,35 17 15,-17 19-15,-1-1 16,1 18 0,0 18-16,17-18 15,-35 17-15,18-17 0,-18 36 16,17-36-16,-17 17 0,0 1 0,0 0 15,0-1-15,0 1 0,-17 0 16,-1-18-16,0 17 0,-17 18 16,0-17-16,17 0 0,0-18 15,-17 17-15,18-17 0,17 18 0,-18-18 0,-17 18 0,35-36 78,-18 0-62</inkml:trace>
  <inkml:trace contextRef="#ctx0" brushRef="#br0" timeOffset="6502.5">12524 4445 0,'17'0'0,"-17"18"125,18 35-109,0-18-1,-1-18-15,-17 1 0,18 0 16,-1-1-16,1 1 15,0-18-15,-1 18 16,1-18 0,17-36-16,1 19 15,-19-1-15,18 0 16,-17-17-16,0 0 16,-1 0-16,1 17 0,-18-17 31,0 17-31,0 0 0,0 1 15,0-1 1,0 36 0,0-1-1,18 19 1,-18-1-16,17-17 16,-17-1-16,0 36 15,18-35-15,-18 35 0,0-18 0,18 0 0,-18 18 16,0 18-16,0-54 15,0 1-15,0 17 0,0 1 16,0-19-16,0-52 47,0-18-31,0 0-16,0 0 15,0-17-15,0 17 16,0 17-16,0-34 0,0 35 15,0 17-15,0-35 0,0 18 16,17 17 0,-17 1-16,18-1 0,0 0 0,-1 18 15,18 0-15,-17 0 16,0 18-16,-18 0 16,0-1-16,0 18 15,0 1-15,-36-19 16,1 19-16,-18-1 15,18-17 1,-18 17-16,35-18 0,-17 1 16,0 0-16,17-18 15</inkml:trace>
  <inkml:trace contextRef="#ctx0" brushRef="#br0" timeOffset="9287.01">12577 5521 0,'0'18'141,"35"70"-125,-35-71-16,17 19 15,1-1-15,0-17 16,-1-1-16,1 1 15,0-18-15,-1 0 0,1 0 16,0-18-16,-1 18 16,18-17-16,-17-19 15,0 19-15,-18-1 0,35-17 16,-35 17-16,18-17 0,-18-18 16,0 35-16,0-17 15,0 0-15,0 17 0,0-17 16,0 17-1,0 36 1,0 17 0,0-17-16,17 17 15,1 18-15,0 0 16,-18 17-16,17-17 16,-17-17-16,18-19 0,-18 54 15,0-54-15,0 19 0,18-19 16,-18 1-16,0 17 0,0-17 0,0 0 0,0-1 15,0 1-15,0-1 16,0-34 0,0-18-1,0-1 1,0 19-16,0-19 0,0 1 16,0 0-16,0-18 15,0 18-15,0-1 0,0 19 0,0-19 16,0 1-16,17 18 0,1-36 15,-18 35-15,17-17 0,-17 17 16,18 0-16,0 1 0,-1 17 0,1-18 0,17 1 16,1 17-1,-19 0-15,1 17 16,-18 1-16,0-1 16,0 1-16,-18 0 0,1-1 15,-19 19-15,19-19 16,-1 1-16,-17 0 0,17-18 15,0 17-15,-17 1 0,18-18 16,-1 17-16,0-17 16,18-17 15,-17 17-15,-1-18 15</inkml:trace>
  <inkml:trace contextRef="#ctx0" brushRef="#br0" timeOffset="12245.74">12912 6668 0,'-18'-18'31,"18"36"31,18 34-46,-1-34 0,1-18-1,0 0-15,17-18 16,-17-17 0,52-53-1,-52 70 1,-18 1-16,0-1 0,17-17 15,-17 17-15,0 0 16,0 36 15,0 123-15,0-88 0,0 0-16,0-18 0,18 36 15,-18-53-15,0 17 0,0 0 16,18 0-16,-18-17 0,0 17 0,0-17 15,0 0-15,0 34 0,0-34 16,0 0-16,0-36 31,0 0-31,0 1 16,0-1-16,0-35 0,0 36 16,0-54-16,0 18 15,0 18-15,0 0 0,0-18 16,0 17-16,0 19 0,17-36 15,1 35-15,-18 1 0,35-19 16,0 19-16,-17-1 16,0 18-16,-1-18 0,1 18 15,0 0-15,-18 18 16,0 0-16,-18-1 16,0 1-16,-17 17 15,0-17-15,-18 0 16,18-1-16,17 1 0,-35-1 15,18 1-15,17-18 0,1 18 16,-1-18-16,0 0 16</inkml:trace>
  <inkml:trace contextRef="#ctx0" brushRef="#br0" timeOffset="16431.45">12894 7814 0,'18'-18'16,"-18"1"78,17-1-63,-17 0 32,-17 18 280,17-17-280,-18 17-48,0 0 189,1 0-189,-1 0 16,0 0-15,1 0 15,-1 0-15,18 17 15,-17-17-15,-1 0 46,0 18-46,1-18 0,-1 18 15,0-18 0,1 17-15,17 1 15,-36 35-15,19-18-1,-1 1 1,18-19-16,0 1 15,0-1-15,0 1 16,0 0-16,0-1 16,35 19-1,1-36 1,17 0 0,0 0-1,-18 0 1,0-18-1,-17-17 17,-1 17-32,-17 0 0,0 1 15,0-18 1,0-1 0,18-34-1,-18 52-15,0 0 16,0 1-1,0-1 1,0 53 93,18 18-93,-18-35-16,17 0 16,-17-1-16,18 1 0,0 0 15,35 34 1,-53-34-16,17-18 0,1 0 0,-1 18 16,1-18-16,0 0 15,52 0-15,-52 0 16,17 0-16,-17-18 0,-1 18 15,1 0-15,17-18 0,-17 18 0,0-17 16,-1 17-16,1 0 0,0-18 0,-1 18 16,1 0-16,-1-17 0,19 17 15,-36-18 1,0 0 62</inkml:trace>
  <inkml:trace contextRef="#ctx0" brushRef="#br0" timeOffset="29115.82">1376 7532 0,'0'-18'16,"0"1"46,17 17 1,19 0-48,-19 0 1,1 0-16,17 17 16,-17-17-16,17 0 0,-17 0 15,35 18-15,-36-18 16,19 0-16,-19 17 0,36 1 0,-17-18 15,-19 18-15,18-1 0,-17-17 16,53 36-16,-54-36 0,54 17 16,-36 1-16,18-18 0,18 18 15,-19-1-15,37-17 16,-36 18-16,0-18 0,-18 17 0,71 1 16,-71 0-16,18-1 0,-18-17 15,18 18-15,0 0 0,-18-1 0,18 1 16,0 0-16,0-1 0,0-17 0,0 18 15,0 0-15,17-18 0,-17 17 0,0 1 16,0-18-16,70 35 0,-70-35 16,0 18-16,36-1 0,-54 1 15,53 17-15,-53-17 0,53 0 16,-52-1-16,34 1 16,-34-18-16,52 17 0,-53-17 15,36 18-15,-36-18 0,35 0 16,-34 0-16,17 0 15,-18 0-15,35-18 0,-52 18 16,35 0-16,-35 0 0,35 0 16,-36 0-16,18 0 15</inkml:trace>
  <inkml:trace contextRef="#ctx0" brushRef="#br0" timeOffset="35269.87">12788 9137 0,'-17'-18'63,"17"1"-32,0-1-31,-18 18 16,18 18 62,18 70-47,-1-70-31,-17-1 0,18 18 16,-1-17-16,-17 0 0,18-1 15,0 1-15,-18 0 16,17-18-16,-17 17 15,0-34 1,18-1 0,0-17-16,-1 17 15,-17-17 1,18 0-16,-18-1 0,0 19 16,0-19-16,0 1 0,0 17 15,0-17-15,0 0 0,0 17 0,0 1 16,0 34 31,0 54-32,18-18-15,-18-36 16,17 36-16,1 0 16,-18-18-16,18 1 0,-1-1 15,-17-17-15,18 35 0,-1-18 16,-17 0-16,18-17 0,-18 17 0,0-17 15,0-1-15,18 19 0,-18-19 16,0 18-16,0-17 31,0-36 1,0 1-17,0-1-15,0-17 0,0 0 16,0-18-16,0 0 15,0 18-15,0-36 0,0 53 16,0-17-16,0-18 16,0 0-16,0 18 0,0 17 15,0-35-15,17 18 16,-17 17-16,18-17 0,0 35 16,-18-17-16,17-1 0,19 0 15,-19 18-15,18 0 16,-17 0-1,-18 18-15,0 0 0,18-18 0,-18 17 0,0 1 16,0-1-16,0 1 0,0 0 16,0 17-16,-18-35 0,18 18 15,-18-18-15,18 17 0,-17-17 0,17 18 32,-18-18-32,1 0 15,-1 0 1,0 0-16,1 0 15,17-18 1,-18 18-16,18-17 16,-18 17-16,1-18 15,-1 18 1,0 0 0,1 0-1,-1 0 16,1 0 1,-1-18 30,0 18-62</inkml:trace>
  <inkml:trace contextRef="#ctx0" brushRef="#br0" timeOffset="39121.53">12735 10248 0,'0'-17'31,"0"-1"-15,0 0-1,-17 18 1,17-17-1,0 52 48,35 0-47,-35-17-16,18-18 0,-1 0 15,1-18 1,17 1 15,-35-1-31,18 18 0,35-53 16,-53 35-16,35-17 15,-17-53 1,-1 70-16,-17-17 16,0 17-1,0 36 1,36 141 15,-36-124-31,17 0 0,-17-17 0,18 17 0,-1 36 16,1-36-16,0 0 0,-18 1 0,17-1 15,1 0-15,-18 0 0,18-17 0,-18 17 16,17-17-16,-17 0 0,0-1 0,0 1 16,0 0-16,0-1 0,0-34 62,0-72-46,0 19-1,0 52-15,18-17 0,-18 0 0,0-1 16,0 1-16,0 0 0,18-1 16,-18-34-16,0 35 0,17-1 0,-17 1 15,0 17-15,18 1 0,-18-1 0,17-17 0,-17 17 16,18 18-16,-18-17 0,18 17 0,-1 0 15,1 0-15,0 0 16,-18 17 0,17 19-1,-17-19-15,0 1 0,0-1 16,0 1-16,0 0 0,-17-18 0,17 17 16,-18 1-16,0-18 0,18 18 15,-17-1-15,-1-17 0,0 18 0,1-18 16,-1 18-16,1-18 0,-1 0 15,0 0-15,1 17 0,-1-17 0,0 0 16,18-17 47</inkml:trace>
  <inkml:trace contextRef="#ctx0" brushRef="#br0" timeOffset="41000.25">12806 11359 0,'0'-17'94,"17"17"484,19 0-546,17-18-17,-18 1-15,0-1 16,1-17-1,-36-1 1,0 19 0,0-1-16,0 0 0,0 1 0,0-1 15,0 0-15,0 1 16,0-1-16,0 36 47,0 35-32,17 0-15,-17 0 16,18 0-16,-1-18 16,-17-18-16,18 36 0,0 18 15,17-18-15,-17 0 16,-18 0-16,17-18 16,-17 0-16,18 1 15,-18-19 1,0-52 15,0-36-15,0 1-1,-18 52-15,1-35 16,17 18-16,-18 17 0,18-35 16,-18 18-16,18 17 0,0-34 15,0 34-15,0 0 0,0-17 16,0 0-16,0 17 0,0 0 15,18-17-15,0 17 16,-1 1-16,1-1 16,0 18-16,-1 0 0,18-17 15,1 17-15,-19 17 16,1-17 0,0 18-16,-18-1 0,0 1 15,17 0-15,-17-1 16,0 1-16,0 0 15,-17-1 1,-36-17 0,17 0-16,1 0 15,18 0-15,-1 0 0,0 0 16,1 0-16,-1 0 16,0 0-1,1 0-15,-1 0 31</inkml:trace>
  <inkml:trace contextRef="#ctx0" brushRef="#br0" timeOffset="44137.47">13035 12435 0,'0'18'94,"0"0"609,0-1-672,18-17 375,-18-17-234,0-1-156,0 0-1,0 1 17,0-1-1,0 53 16,35 1-32,0 17-15,-17-36 16,35 1 0,-35-18-1,-1 0-15,1-18 0,-1 1 16,1-1-16,0 0 16,-1 1-16,1-19 0,-18 19 0,35-19 15,-35 19-15,18-1 0,-18-17 16,0 17-16,0 1 0,0-19 15,0 19-15,0-1 0,0 0 0,0 1 16,0 34 0,0 19-1,0-19-15,18 36 16,-18-35-16,17 52 16,18 1-16,-35-36 0,18 1 15,17 34-15,-17-35 0,35 89 16,-53-89-1,18 0-15,-1 18 0,1-35 0,-18 0 16,0-1-16,0 1 0,0 0 16,0-36 15,0 0-31,-18-17 0,18 17 16,0-17-16,-17-18 15,17-17-15,-18 17 0,18 17 0,0 1 16,0 0-16,0 0 0,0-1 15,0 1-15,0 0 0,0 17 0,0 0 16,0-17-16,0 18 0,0-1 0,18 0 16,-1 1-16,18-1 15,-17 18-15,0 0 0,17 0 16,0 0 0,-17 18-16,-18-1 15,0 1 1,0 17-16,-18-35 15,-17 18-15,17-1 16,1-17-16,-1 18 0,0-18 0,1 18 16,-1-18-16,1 0 0,-1 0 0,0 17 15,1-17-15,-1 0 0,0 0 16,1 0-16,17-17 125</inkml:trace>
  <inkml:trace contextRef="#ctx0" brushRef="#br0" timeOffset="48036.82">12947 13476 0,'0'0'0,"0"-18"16,-18 1 15,18-1-15,-17 18-1,17 18 32,17 17-31,1 0 0,-18-17-16,18 17 0,-1-17 15,1-18-15,0 18 16,-1-18-16,18 0 15,-35-18-15,18 18 0,0-18 0,-1 18 16,19-35-16,-19 17 0,19-17 16,-19 0-16,1 0 15,-18 17-15,0 0 0,17-17 16,-17 0-16,0 17 16,0 0-16,0 1 0,0-1 0,0 1 15,-17 17-15,17 17 31,0 1-15,0-1-16,0 19 0,0-19 0,0 54 16,17-36-16,1 0 0,0 54 15,-18-54-15,17 0 0,1 53 16,0-52-16,-1-1 16,1 36-16,-18-36 0,18 0 15,-18 18-15,17-18 0,-17-17 16,0 0-16,0-1 15,0-34 1,0-1-16,0-17 0,0-1 16,0 1-16,18 17 15,-18-52-15,0 35 0,0-36 16,0 18-16,-18 18 0,18-18 0,-17-18 16,17 1-16,0 35 15,0-1-15,0 19 0,0-36 16,0 35-16,0 0 0,17 1 15,1-1-15,-1 1 0,1 17 0,17-18 16,1 0-16,-1 18 16,-17 0-16,17 0 0,-18 0 0,1 0 15,0 18-15,-18 0 16,0-1-16,0 18 16,-18-17-16,0 0 0,1-18 15,-18 35-15,17-17 0,0-1 16,-17 1-16,0 0 0,17-1 15,0-17-15,-17 0 0,18 18 16,-19-18-16,19 0 47,-1 0 0,0 0-32</inkml:trace>
  <inkml:trace contextRef="#ctx0" brushRef="#br0" timeOffset="50959.65">12947 14640 0,'0'-17'62,"0"34"32,18-17-78,-1 0-1,19 0 1,-19-17 0,18-19-1,-17 1 1,0 17-1,-18 1 1,0-1 15,0 1 1,0-1-17,0 0 220,17 1-204,-17-1-16,0-17 1,18 17 0,-18-17-1,0 17 1,0-35 0,0 18-1,0 17 1,0 36 15,35 70-15,-35-53-1,18 1-15,-18-1 0,18 0 16,-1 1-16,-17-1 0,18 0 0,17 89 16,0-36-1,-17-53-15,0 36 16,-1-54-16,-17 18 31,18-17-31,-18 0 16,0-54 15,-18-52-15,18 71-16,-17-54 15,17 36-15,0-36 16,0-17-1,17 70-15,-17 1 16,18-1-16,70-52 16,-35 34-1,-35 36 1,-1 0-16,1 0 0,0 0 16,34 53 15,-52 0-16,-52-18 1,34-35-16,-35 36 16,18-36-16,-18 17 15,0 1 1,35-18 0,18-18-1,-17 18 48,-1-17 62,18-1-94</inkml:trace>
  <inkml:trace contextRef="#ctx0" brushRef="#br0" timeOffset="54313.04">12876 15593 0,'18'0'31,"0"88"47,17-17-62,0-54-16,-35 1 15,18-18-15,17 17 0,0-17 16,1 0-16,-19 0 15,19-17-15,-19-1 16,1 1-16,0-19 0,17 1 16,-35 17-16,17-35 0,1 36 15,-18-1-15,0-17 0,0 17 16,0 1-16,0-1 0,0 0 0,0-17 16,-18 17-1,18 1-15,0 34 16,0 1-1,0 0-15,18 17 16,0 36-16,-18-36 0,35 53 16,-17-35-16,-1 0 0,19 35 15,-19-35-15,18 17 16,-35-34-16,36 34 16,-36-52-16,17 0 0,-17-1 0,18 1 15,-18-1-15,18-17 16,-18 18-16,0-36 15,0 1 1,0-18-16,0-1 16,-18-17-16,18 18 0,-18-35 15,18 34-15,0-17 16,0 18-16,0 0 0,0-36 0,0 36 16,0 0-16,18-18 0,0 18 15,-1 17-15,19-35 16,-1 35-16,-18 1 0,1 17 15,0-18-15,-1 18 0,1 0 0,0 0 16,-18 35 0,0 1-16,-18-19 15,-17 19-15,35-19 0,-18 1 0,-35-1 16,36 1-16,-19 17 16,19-35-16,-1 18 0,-17 0 15,17-18-15,0 17 16</inkml:trace>
  <inkml:trace contextRef="#ctx0" brushRef="#br0" timeOffset="56887.18">13088 16722 0,'0'0'0,"0"-18"0,-18 18 32,18 18-32,0-1 15,36 72 1,-19-54 0,1-18-16,17 1 15,-17 0-15,0-18 16,-1 0-16,1 0 0,17-36 15,-17 19-15,35-71 32,-36 52-32,-17 19 0,0-1 15,0 0-15,0 1 0,0-1 16,0 0-16,0 54 16,0 105 15,18-53-31,0 18 15,17 0-15,-18-18 16,1 0-16,17-17 16,-35-1-16,18-52 0,-18 17 15,0-17-15,-18-36 32,-35-105-1,18 52-31,18 18 0,-19-17 15,19-19-15,-1 54 16,18 0-16,-18 0 0,18 17 16,0-53-16,18 19 15,17-1-15,1 17 16,-19 19-16,18-1 0,18-17 16,0 17-16,-35 0 0,35 18 15,-18-17-15,-17 17 16,-1 17-16,-17 1 15,-17 0-15,-19-1 16,19 1-16,-1 0 16,-17-1-16,17-17 0,-35 36 15,18-36-15,17 17 0,-34 1 16,16-18-16,19 18 16,-1-18-16,0 0 0,18-18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7:38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7 3052 0,'53'-53'0</inkml:trace>
  <inkml:trace contextRef="#ctx0" brushRef="#br0">7444 2364 0</inkml:trace>
  <inkml:trace contextRef="#ctx0" brushRef="#br0" timeOffset="2135.19">7444 2364 0,'105'35'0,"-34"-35"47,0-35-16,-1-1 0,-88 54 1,-105 88-17,70-36 16,212-140 16,17-18-47,-88 52 16,-35 36 15,-282 159 0,158-106 1</inkml:trace>
  <inkml:trace contextRef="#ctx0" brushRef="#br0" timeOffset="4067.08">15011 2081 0,'0'0'0,"0"-17"16,0-1-1,-53 18 95,-159 88-79,177-52-15,17-36-16,1 35 0,-1-35 15,0 35 1,1 0-16,17 18 0,0-35 15,-18 0-15,18 17 16,71 124 31,-36-159-47,-18 0 0,1 0 16,0 0-16,17-36 15,-17 36-15,-1-17 0,19-19 16,-19 1-16,1 0 15,-1 0-15,-17-1 16,18 19-16,-18-1 0,0 0 0,0 1 0,0-1 16,0 0-16,0 36 47,0 53-16,0-54-31,0 19 0,18-1 15,17 0 1,0-17-16,1-18 0,-19 0 16,19 0-16,-19 0 0,18 0 0,18-18 15,-17-17 1,17 17-16,-36 1 16,1 17-16,-1-18 0,1 0 15,-18 1-15,0-1 16</inkml:trace>
  <inkml:trace contextRef="#ctx0" brushRef="#br0">14975 3369 0,'0'-18'47</inkml:trace>
  <inkml:trace contextRef="#ctx0" brushRef="#br0" timeOffset="8908.06">15222 3651 0,'-53'36'0,"-229"-54"47,247-35-31,88 0 15,-53 53-15,0-35-1,0 52 32,0-34 141,0-1-141,0 0-32,0 1 16,0-1 16,0 1-15,0-1-1,0 36 16,70 123-16,-70-124-31,36 89 16,-19 35-1,1-123 1,0 35-1,-18-36-15,17 19 16,1-36-16,-18 17 0,0 1 16,0-36 15,0-35-15,0 36-16,-18-1 0,18 1 15,-17-1-15,17-17 0,-18 17 0,18-17 0,-35-89 31,35 18-15,0 71-16,0-35 16,17 17-1,1 35 1,35-35 0,-35 35-16,17 18 15,53 71 32,-70 0-31,-18-1-1,-53 1 1,35-54-16,0 1 0,1-18 0,-1 18 16,-70 17-1,35-35 1,18 0-1,17 0 17,18-18-17</inkml:trace>
  <inkml:trace contextRef="#ctx0" brushRef="#br0">16387 3810 0</inkml:trace>
  <inkml:trace contextRef="#ctx0" brushRef="#br0">16387 3810 0,'52'123'0,"19"-140"16,-53-107 31,52 19-32</inkml:trace>
  <inkml:trace contextRef="#ctx0" brushRef="#br0">16510 4216 0,'-71'53'0,"1"-18"16,140-70-16,-246 123 16,-1112 141 624,1288-229-640</inkml:trace>
  <inkml:trace contextRef="#ctx0" brushRef="#br0" timeOffset="17979.77">14993 4586 0,'53'18'47,"18"-36"-31,34-35 0,19-53 15,-89 1 16,-70 87 0,-36 53-16,71 0-16,0-17 17,-35 0 46,17-1-47,1-34-15,-1-1 15,18 0 16,0 1-16,0 34 110,35 160-94,36 34-16,-36-69-16,-17-19 1,-1-88 15,-17-70 32,-17-53-32,-54-124 0,18 36 1,18 52-1,35 36 0,71 35 0,70 36 1,-18 122 14,-246 125-14,-142-89 15,212-176-1</inkml:trace>
  <inkml:trace contextRef="#ctx0" brushRef="#br0" timeOffset="28592.9">15117 5362 0,'-371'177'140,"318"-89"-124,36-71-16,17 19 0,-18-19 16,18 1-16,0 17 0,0 1 0,0-1 15,0-18-15,53 54 32,-18-71-17,0-18 1,-17 18-16,123-88 31,-123 88-31,17-53 16,18 0-1,-53 36-15,18-19 16,-54-52 15,36 71-15,0-1-1,0 71 17,18 17-17,-18-52-15,35 35 16,53-18 0,-70-17-16,53-18 31,176-106 0</inkml:trace>
  <inkml:trace contextRef="#ctx0" brushRef="#br0" timeOffset="31545.43">15117 6579 0,'-18'18'0,"0"-18"15,1 0 1,-1 0-1</inkml:trace>
  <inkml:trace contextRef="#ctx0" brushRef="#br0" timeOffset="32309.86">14870 6703 0,'0'17'78,"52"36"-62,-34-53 0,0 0-16,-1 0 0,1 0 15,0 0-15,17-17 16,-17-1-16,-1 0 15,1 1-15,0-36 16,-18 0 0,0 35-16,0 1 0,0-1 15,0 0-15,0 1 0,0-19 16,0 54 15,0 17-15,0-17-16,0 0 0,17 17 15,1-17-15,-18 17 0,17 0 0,1-17 16,-18 17-16,18 0 0,-1 1 16,1-1-16,-18 0 0,18 18 0,-1-18 15,1-17-15,-18 17 0,18 1 0,-18-19 16,17 1-16,-17-1 0,0 1 0,0 0 16,0-1-16,0-34 15,0-1 1,-17 0-16,-1 1 15,18-18-15,-18 17 0,18-17 0,-17 17 16,-1-17-16,18-1 0,-18 1 0,18 0 16,-17 0-16,17-1 0,0 1 0,0 0 15,0 17-15,0-17 0,0 0 0,0 17 0,0 0 0,17-17 16,-17 17-16,18 1 0,0-1 0,70-17 31,-71 88-15,-17-36-1,-52 54-15,34-53 16,-17-1-16,17 19 0,-17-19 0,-1 1 16,19-1-16,-18 1 0,17-18 15,0 18-15,1-18 0,-1 17 0,0-17 16,36 0 15</inkml:trace>
  <inkml:trace contextRef="#ctx0" brushRef="#br0" timeOffset="33887.55">15046 7743 0,'0'18'109,"0"-36"501,0 36-314</inkml:trace>
  <inkml:trace contextRef="#ctx0" brushRef="#br0" timeOffset="35286.51">14993 7849 0,'-18'0'31,"1"-17"-31,52-1 78,0-17-62,-35 52 93,-35 1-93,17-18 0,1 0-16,17 18 0,-18-18 0,0 17 15,1-17-15,-1 18 16,1-18-16,-1 18 15,36-18 95,-18 17 187,-18 1-282,0-18 126,54-18-79,16 1-46,-34-1-16,0 18 0,-106 53 63,-1 0-48,54-36 1,0 1-16,17 0 15,1-18-15,17 17 0,35-17 32,88-53-17,-52 18 1,-18 18-16,17-1 16,19-17-16,-54 17 15,18 0-15,17-17 0,-17 17 16,0-17-16,-18 17 15,-17 18-15,-71 18 47,18 0-31</inkml:trace>
  <inkml:trace contextRef="#ctx0" brushRef="#br0" timeOffset="38310.35">14411 9419 0,'18'0'1640,"-18"-17"-1640,35-1 16,-17 0 0,-18-17-16,17 17 15,-17 1-15,0-1 0,18 0 16,-18-17-16,0 18 15,0-1-15,0-17 0,0-1 16,-18 19 0,18-1-16,-17 18 15,17-18-15,0 54 32,141 546 108,-141-600-140,-18-35 16,18 18-16,-18-18 15,18 35-15,0-17 0,0 17 0,-17-34 16,17-1-16,0-18 16,0 53-16,0-17 0,17 0 15,1-18-15,-18 35 16,18 1-16,-1-1 16,1 18-16,0 0 15,-1 0-15,1 0 16,-18 18-16,17-1 0,-17 1 31,0 0-31,0-1 16,-35 19-16,18-19 0,-19 36 15,-17-18-15,36-17 16,-19 17-16,19-35 0,-18 18 0,17-18 0,0 0 16,71-88 62</inkml:trace>
  <inkml:trace contextRef="#ctx0" brushRef="#br0" timeOffset="41622.65">14658 10072 0,'0'17'172,"18"-17"-109,52 0-32,-35-17-15,1-36-1,-36 35-15,17-17 16,-17 0-1,0 17-15,-17 0 32,17 54-17,0-19 1,0 1-16,0 35 16,35 88-1,-17-106-15,-18 1 0,17-1 0,-17 0 0,35 36 16,-35-54-16,18 19 0,-18-1 15,0-17-15,0-1 16,18-34 0,-18-1-16,0-17 15,0 17-15,0-17 0,0-1 16,0-140 0,0 141-16,0-1 0,17-34 15,36-1 1,-35 71-1,35 18 1,-53 0 0,0 17-16,-35 0 0,-89 106 15,89-123 1,-89 52 0,107-122 46,34 52-62,-17-18 0,18 18 0</inkml:trace>
  <inkml:trace contextRef="#ctx0" brushRef="#br0" timeOffset="43858.86">14958 11254 0,'-18'0'0,"0"0"140,36 0 892,17-36-1001,1-34-15,-36 34-1,0 1-15,0 0 16,0 0-16,0-1 15,0 19-15,0-1 16,0 36 0,0 105 15,17-52-31,1 17 16,0-17-16,-18-36 0,17-18 15,1 54-15,0-36 16,-18-17-16,17 0 0,-17-1 15,0-34 1,-53-54 0,53 53-16,0-52 15,0 17-15,0 18 16,0-1-16,0-17 0,36 0 16,-36 36-16,17-1 0,18 1 15,-17 17-15,0-18 16,-1 18-16,-17 18 15,0-1-15,0 18 16,-17-17-16,-1 17 0,-17 18 16,-18-17-16,18-19 15,17 1-15,-17 17 0,17-35 16,0 18-16,1-18 0,52-53 62,-17 53-46,-18-18 0</inkml:trace>
  <inkml:trace contextRef="#ctx0" brushRef="#br0" timeOffset="45834.2">14817 12418 0,'17'-18'485,"54"-52"-454,-54 52-31,-17 0 0,0 1 15,0-1-15,0-35 16,0 35 0,18 107 31,17 52-32,-17-106-15,0 71 16,17 35-1,-17-106-15,-1 71 32,-17-229-17,-35-54 17,35 18-17,18 36 1,-1 105-16,54-35 15,-54 36-15,19-1 16,-19 18-16,1 35 16,-36 36-1,-70 17 1,-35-35 0,105-35-16,-35-1 15,35-17-15,36-17 31</inkml:trace>
  <inkml:trace contextRef="#ctx0" brushRef="#br0" timeOffset="49218.68">15293 13564 0,'0'-17'2281,"-18"17"-2187,1 0-63,-19 17 0,19-17-31,-1 18 16,-17 0-1,17-18-15,1 17 16,17 1-16,-18-18 0,18 17 16,-18 1-16,1 35 15,17-18-15,0-17 16,0 0-16,70 17 15,-35-35 17,54-35-17,-54 17 1,0-17-16,-35 17 16,35-17-16,-35 17 0,0 0 0,0 1 15,0-1-15,0 1 0,0-1 16,0 0-16,-17 1 0,-1 17 15,18-18-15,-17 18 0,17 35 32,35 18-1,0-35-31,0-18 0,-17 17 16,0-17-16,35 0 0,-36-17 15,1 17-15,35-18 0,-36 18 16,1-17-16,0-1 0,-1 0 15,1 1-15,0-1 0</inkml:trace>
  <inkml:trace contextRef="#ctx0" brushRef="#br0" timeOffset="51970.97">15293 14693 0,'-18'-17'46,"18"-1"1673,0 36-1563,0-1-140,0 1-16,0 52 16,18-34-16,-18 17 15,18-36 1,-18 54-16,17-54 16,1 54-1,-18-53 1,0-54 31,106-475 62,-106 528-93,0 1-16,0 0 0,0-1 0,-18 1 15,0 0-15,-17 35 0,0-36 16,17 18-16,1-17 0,-1-18 16,0 18-16,1-1 0,-1-17 0,18 18 15,-18-18-15,1 0 16,17-35-1,17 17 1</inkml:trace>
  <inkml:trace contextRef="#ctx0" brushRef="#br0" timeOffset="53748.21">15293 14640 0,'-35'0'31,"-1"18"1,19-36-1,-1 1-15,0 17-16,18-18 15,0 71 48,0 53-48,0-89-15,0 19 0,18 34 16,-18-35-16,18 1 0,-1 17 16,-17-36-16,18 19 0,-18-19 0,18 36 15,-18-35 1,17 17-16,-17-17 0,0-1 15,0-52 32,0-35-31,0 52-16,-17-53 16,-1 1-1,18 34-15,-18-52 16,18 71-16,0-1 0,-17-35 15,17 35-15,0 1 0,0-18 16,0 17-16,0 0 0,0 1 0,0-1 16,0 0-16,0 1 0,17-1 15,1 18-15,0-18 16,-1 1-16,1 17 0,0 0 16,-1-18-16,18 18 15,36-17 1,-53 17-1,17 17-15,0 18 16,-35 1 0,0-19-1,0 19-15,0-19 16,-17 1-16,-107 70 31,54-70-15,52-18-16,0 0 0,1 0 15</inkml:trace>
  <inkml:trace contextRef="#ctx0" brushRef="#br0" timeOffset="56520.82">15328 16087 0,'-17'0'31,"17"-18"110,0 0-95,17 18 533,1-17-439,-18-1 470,0 0-579,0 1-16,0-1 1,-18 1 15,-88 52-15,36 0 0,17-17-16,35-1 15,1 1-15,-1 0 0,0-1 16,1 1-16,-1 17 0,18 0 0,0-17 15,0 0-15,0-1 16,0 1-16,18-18 0,17 0 16,0 0-16,-17-18 15,35 1-15,0-1 16,-36 0-16,19 1 0,-19-1 0,1 1 16,0-19-16,-1 1 15,1 0-15,-18-1 16,0 19-1,0 34 17,0 1-17,0 0-15,0-1 0,0 1 16,17 0-16,1-18 0,0 17 16,17 1-16,-17-18 15,-1 0-15,1 0 0,0 0 0,-1-18 16,1 18-16,0 0 0,-1-17 0,1 17 15,-1-18-15,1 0 0,0 1 16,-1 17-16,1-18 0,-18 0 31,18 18-31,-18-17 0</inkml:trace>
  <inkml:trace contextRef="#ctx0" brushRef="#br0" timeOffset="59720.44">15399 17004 0,'-18'0'94,"18"-18"-16,-18 18-47,18 18 141,0-36 78,0 1 16,0-1 31,0 0-250,-17 18 46,-1-17 1,1 17-78,-1-18 15,53 142 63,18 34-79,-53-122-15,35 52 16,1 35 15,-36-123-15,0-17-1,-18-1-15,0-35 16,18 18-16,-17-53 16,-1 70-16,0-88 15,18-53 1,0 71 0,36 18-1,-19 52-15,19 0 16,-1 36-1,0 17 1,-35-17 0,0 0-16,0 52 15,-35 1 1,-18-18 0,-18-18-1,54-35-15,-36 17 16,35-17-16,-17-17 15,17-1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55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7 2434 0,'-36'0'16,"19"0"-16,-1 0 0,0-17 15,1 17 1,17 17 0,0 1-1,0 17-15,0 0 16,0-17-16,17 0 0,1-1 0,0-17 15,-1 0-15,1 18 0,0-18 16,-1 0-16,1-18 0,0 18 16,-1 0-16,1-17 15,17-19-15,0 1 16,-17 17-16,-18 1 0,35-36 16,-35 35-16,0-17 0,18-18 15,-18 35-15,0 1 0,0-1 16,0-17-16,0 17 0,-18 1 15,18 34 17,0 18-32,0-17 0,0 17 15,0 1-15,0-19 0,18 36 16,-18-35-16,18 17 16,-18 18-16,0-18 0,17-17 15,1 35 1,-18-18-16,18-17 0,-18-1 0,0 1 15,0 0-15,17-18 0,-17 17 0,0-34 32,0-19-17,0 19-15,0-1 16,0 1-16,0-36 16,0 35-16,0-17 0,0-36 0,0 54 0,0-19 0,0 1 15,0 0-15,0 17 0,0-17 0,0-1 16,0 19-16,0-1 15,18 18-15,-1-17 16,19-1-16,-19 18 16,1 0-16,0 0 15,-18 18-15,0-1 16,0 1-16,0-1 16,0 1-16,-18 0 15,0-18-15,-35 35 16,1 0-16,34-35 0,0 18 0,1-18 15,-1 0-15,0 0 0,1 0 16,17-18 15</inkml:trace>
  <inkml:trace contextRef="#ctx0" brushRef="#br0" timeOffset="1498.29">11571 3369 0,'0'0'0,"0"18"359,0-1-46</inkml:trace>
  <inkml:trace contextRef="#ctx0" brushRef="#br0" timeOffset="3299.28">11130 3457 0,'18'0'46,"35"0"-30,-18 0 0,-17 0-16,-1-17 0,36-1 15,-35 0-15,-1 1 0,19-1 16,-36 0-16,17 1 0,1-19 16,-18 1-16,0 18 15,0-1-15,0 0 0,0 1 16,0 34 15,0 1-31,0 35 16,0 0-16,0-18 15,0 36-15,0-36 16,0 53-16,18-53 0,-18 36 16,17-36-16,-17 0 0,0 36 15,0-18-15,0-35 0,0-1 0,0 1 16,0-1-16,0-52 31,0-88-15,0 87-16,36-69 15,-36 69-15,52-87 16,19 17 0,-53 71-1,17 17-15,-17 18 0,17-18 0,0 18 16,-52 53-1,-1-35 1,-53 35-16,-35 17 31,71-70-31,-106 36 16,141-54 31,18 0-32</inkml:trace>
  <inkml:trace contextRef="#ctx0" brushRef="#br0" timeOffset="5186.95">11342 4692 0,'17'0'125,"-17"18"422,0-1-531,18 1-1,0-18 1,52-53 15,-52 35-31,0-35 16,-1 36 0,-17-19-16,0 19 15,0-71 1,0 70-1,-17 53 17,-1 71-17,0 159 1,18-230 0,0 53-16,18 18 15,-18-88 1,0-1-16,0 36 15,0-35 1,0-71 15,0-18-15,0 36 0,0-53-16,0-71 31,0 124-31,0-53 15,0 70-15,70-105 16,-52 123 0,70-36 15,-70 54-15,-18 0-1,-53 34 1,-18-34-1,54 0 1,-1-18-16,-17 0 16,0 0-1,35-18 1,0 36 62</inkml:trace>
  <inkml:trace contextRef="#ctx0" brushRef="#br0" timeOffset="7859.45">11201 5750 0,'0'0'0,"-18"0"16,18-17-1,18-1 48,-18 36 374,0-1-390,-18-17-31,18 18 1234,35 35-1219,-17-36-15,17-17-1,-17-17 1,0-1-1,-1 1-15,-17-1 32,0 0-32,18 1 0,-18-1 15,0 0-15,0 1 16,0-1-16,0 0 0,0 1 16,0 34 15,-18 36-16,18 0-15,0-17 0,0 16 16,0-16-16,0-1 0,0 36 16,0-19-1,0-16-15,0 34 0,0-17 0,0-35 16,0 17-16,0-17 0,0-1 16,0 1-16,0-36 31,0 1-16,0-18-15,0 17 0,0-35 16,0-18-16,0 54 16,0-19-16,0-34 0,0 35 15,0-1-15,0-17 0,18 1 16,-1 34-16,-17 0 0,18-17 16,17 0-16,-17 17 0,17 0 15,1 1 1,-19 17-16,1-18 0,-1 18 15,1 0-15,0 18 0,-18-1 16,0 1 0,-36 17-16,19-35 15,-18 36-15,-1-19 0,-17 19 0,36-36 16,-1 0-16,-35 17 0,36-17 16,-1 0-16</inkml:trace>
  <inkml:trace contextRef="#ctx0" brushRef="#br0" timeOffset="10749.18">11307 7056 0,'-18'0'1141,"0"0"-1110,-17 0-16,17 0 1,18 17-16,-17-17 16,-1 18-16,0-18 0,1 17 15,-1 1 1,0 0-16,18 17 16,0 0-1,0 1 1,0-19-16,0 1 0,18-18 15,35-18 1,-35 1-16,-1 17 31,19-36-31,-19 19 16,1-1-16,0 0 0,-1 1 16,-17-1-16,0 0 0,0 1 15,0-1-15,0 1 16,0-1-16,0 36 15,0-1 1,0 1-16,0-1 16,18 19-1,-1-36-15,-17 17 0,18-17 16,-18 18-16,35-18 16,-17 0-16,0 0 0,17-18 15,-17 1 1,17-1-16,0 18 15,-17-18-15,-1 18 16,-17-17 47</inkml:trace>
  <inkml:trace contextRef="#ctx0" brushRef="#br0" timeOffset="14485.06">11483 7779 0,'0'0'0,"0"-18"0,0 0 62,18 18 1329,-18 18-360,-18-18-1031,0 0 63,18-18-48,0 36 63,0 0-62,53-36 15,-18 0-15,-17-17 0,-18 18-16,0-19 15,0 19-15,0-1 16,0 0-16,0 1 31,0 70-15,0 17-16,0-17 15,0-18-15,0 36 16,0-36-16,0 1 0,0 16 16,0 19-1,18-18-15,-18-35 16,0-1-16,0 18 0,0-17 15,0-53 17,17-53-17,-17 17-15,0 1 16,18-1 0,0 18-16,-18 18 0,0-1 0,17 19 15,1-1-15,0-17 16,-1 17-16,-17 1 0,18 17 0,0 0 15,-1-18-15,1 18 0,-1 0 16,1 18-16,-18-1 16,0 1-16,-18 0 0,1-1 15,-36 18-15,18-17 0,17 0 0,-17-1 16,17-17-16,-35 18 16,0 0-16,36-18 0,-1 0 15,0 0 1,1 0-16,17-18 0,0 0 31,0 1-15,17-1 15</inkml:trace>
  <inkml:trace contextRef="#ctx0" brushRef="#br0" timeOffset="16788.39">11289 8978 0,'0'-17'672,"-18"17"-641,18 52 47,0 19-62,18-53-16,0-1 15,-1-17-15,1 18 0,17-18 16,-17-18-16,-1 18 0,1-17 16,17-19-16,-17 19 15,0-19-15,-18 1 16,0 0-16,0 0 15,0-1 1,0 19-16,-18-1 0,18 36 31,-18 70-15,18-18 0,0-17-1,0 18-15,0-53 16,0 52-16,0-35 0,0 18 15,0-17-15,-17 17 0,17-36 16,0 18-16,0-17 0,0 0 16,0-89 15,35-52-15,-17 35-1,-18 52-15,35-34 16,-18-1-16,-17 53 0,18-17 0,0-18 15,-18 36-15,0-1 0,17 0 16,-17 1-16,0-1 16,18 18-16,0 0 15,-1 18 1,1-1-16,0 1 16,-1-18-1,-17 35-15,0-17 16,-70 35-1,52-36-15,-53 19 16,-52-19 0,88 1-1,35-36 17,35 1-17,-17 17 1,-18 17-1</inkml:trace>
  <inkml:trace contextRef="#ctx0" brushRef="#br0" timeOffset="19777.93">11095 10442 0,'0'18'1703,"35"0"-1672,0-36 0,-17 18-31,17-35 16,1-18-1,-36 35-15,0 0 16,0-17 15,0 53 1,0 35-17,0-18-15,0 36 16,0-36-16,-18 71 15,18 70 1,0-158-16,0 70 16,0-71-16,0 36 15,0-35-15,0 0 16,0-36 0,0-53-1,0 54-15,0-1 16,0-17-16,0 0 15,18-142 1,-18 124-16,17-52 16,-17 69-16,18-34 15,-18 52-15,35-17 16,-35 17-16,35 18 16,18 18-1,-53-1-15,0 19 16,0-19-16,0 36 31,-17-35-31,-36 17 16,35-17-16,-35-1 15,0-17 1,36 0-16,-1-17 16,18-1 15</inkml:trace>
  <inkml:trace contextRef="#ctx0" brushRef="#br0" timeOffset="21764.93">11395 11642 0,'0'-18'31,"0"0"0,17 1 47,-34 17-47,17-18-31,-18 18 16,18-18 0,-35 18-1,35-17-15,-18-1 16,1 18 0,17 18 171,17-18 94,-17 17 266,0 1-531,0 53-1,-17-18-15,17 0 32,0-18-32,0-18 0,0 36 15,0-17-15,0-19 16,0 1-16,0 0 0,0-1 0,0 1 16,17-53 15,1-54-16,-1 36 1,-17 18-16,18-35 0,-18 17 16,18 0-16,17-18 15,-17 54 1,-1-1-16,19 0 0,-1 1 16,-18 17-16,1 0 15,0 0-15,-18 17 0,17-17 0,-17 18 16,0 0-16,-35-1 15,17-17-15,-34 18 16,-1-1-16,0 1 31,17-18-31,19 0 0,-18 0 0,17 0 0,0 0 16,18-18 15,18 18-15,0 0-16,-1-17 0</inkml:trace>
  <inkml:trace contextRef="#ctx0" brushRef="#br0" timeOffset="24397.6">11060 12965 0,'-18'0'16,"18"-18"281,0 36 172,18-18-454,-1 0-15,1 0 16,-1 0 0,1-18-16,0 18 15,-1-18-15,1 1 0,0-1 16,-1-35-1,-17 35 1,18 1 0,-18-1-16,0 1 15,0-1-15,0 0 0,0 1 16,0 52 15,18 71-15,-18-18-1,17-35-15,1 17 16,-18-17-16,0-17 0,18-19 16,-18 19-16,0-19 0,0 36 15,0-35-15,0-1 0,0 1 16,0-36 0,0 1-16,-18-1 15,18 0 1,0 1-16,0-1 0,-18-35 15,18 36-15,0-19 0,0-34 16,0-1-16,18 18 16,0-17-16,17 34 15,0 1-15,0 18 16,-17 17-16,0-18 0,17 18 16,-17 18-16,-1-1 0,-17 1 15,0-1-15,-17 1 0,-19 0 16,1 17-16,-18-17 15,18-18-15,17 17 0,-17-17 16,0 0-16,17 0 16,0 0-16,1 0 0,17-17 47,17 17-47,1 0 15,0 0 1</inkml:trace>
  <inkml:trace contextRef="#ctx0" brushRef="#br0" timeOffset="27723.89">11165 14076 0,'-17'0'0,"-1"0"47,18 17-32,0 1 1,18-18-16,-1 0 16,19 0-1,-19-18-15,19-17 16,-1-18-1,-35 36-15,18-36 16,-18-18 0,0 54-1,0 34 17,0 1-32,17 52 15,-17-52-15,35 105 16,-17 36-1,0-123-15,-18-1 0,35 53 16,-17 0 0,-18-53-1,-18-35 1,-17-35 0,35 0-16,-36-36 15,36-123 1,0 141-16,18-35 15,0 71-15,17-36 32,-35 35-32,53 18 15,0 0 1,-36 0-16,-17 18 16,-35 52-1,18-52-15,-72 17 16,54-17-16,-35-1 15,52-17-15,-17 18 16,17-18-16,36-18 31,-1 18-31</inkml:trace>
  <inkml:trace contextRef="#ctx0" brushRef="#br0" timeOffset="30164.09">11130 15222 0,'0'18'93,"-18"-18"79,-17-35-156,35 17-1,-17 18 1,17-18-16,0 36 1297,0 35-1281,35-18 15,-18-35-31,19 0 15,-19-17-15,19-1 0,-19 0 16,-17 1-16,36-19 16,-19-16-16,1 16 15,-18-17-15,18 36 0,-18-1 16,0-17-16,0-1 16,0 19-16,-18 34 31,18 36-31,-18 0 15,18 18 1,-17-1-16,17-34 0,0-1 16,0 36-16,0-36 0,0 18 15,0 0-15,-18-18 16,18 0-16,0-17 16,-18-18-16,18-18 0,-17 1 15,17-19-15,0 1 16,0 0-16,0-53 15,17 17 1,1 0-16,0 19 16,17-1-16,-17 35 15,-1-17-15,1 35 16,-1 17-16,-17 1 16,0 0-1,-17 17-15,-18-17 16,-1-1-1,19-17-15,-54 18 16,36-18 0,17 0-16,0-18 15,18 1 1,0-1 0,0 0-1,18 18-15,0 0 16,-1 0-1,-17 18-15</inkml:trace>
  <inkml:trace contextRef="#ctx0" brushRef="#br0" timeOffset="33517.01">11271 16245 0,'0'18'93,"0"0"2017,18-1-2079,17 1 0,-35 0-15,18-18-16,-1 0 31,-17-18 0,0 0-31,18 18 0,-18-17 16,0-1-16,0 0 0,18 1 16,-18-1-16,0 0 15,0 1-15,0 34 32,0 72-17,0-54 1,0 0-16,-18 18 15,18-35 1,0 17-16,0 0 0,0 18 16,0 0-16,0-18 15,0 1-15,0-19 16,0 1-16,0-36 16,0 1-1,0-1-15,18-17 16,-18 17-16,0 1 0,0-19 0,17-17 15,1 0-15,17 1 16,-17-1-16,-18 35 16,18 18-16,-1-35 0,1 17 15,-1 18-15,1 0 16,0 0-16,-1 0 16,-17 18 15,-17-1-16,-71 1 1,70-18-16,-17-18 16,-1 18-16,19-17 15,-1 17-15,0-18 16,18 0 0,18 1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2:42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29 2381 0,'0'-17'110,"0"-1"-32,0 0 0,-17 18-15,17-17-17,0-1-30,-18 0 47,18 1-17,0 34-14,0 1-17,-18 35 1,18-35 0,0-1-16,0 1 15,0 0-15,18-18 16,0 17-16,-1-17 15,1 0-15,0 0 16,-1-17-16,1 17 0,0-18 16,-1 0-16,1 18 0,-1-17 15,1-19-15,0 36 0,-1-17 16,-17-1-16,18 0 0,-18 1 0,0-1 16,18-17-16,-18 17 15,0 1-15,0 87 78,0 54-62,0-71 0,0-36-16,0 18 0,17 1 0,1 17 15,-18-18-15,18 0 16,-18-17-16,17 17 0,-17 0 0,0-17 0,18 17 15,-18-17-15,0 0 0,0 17 0,17-17 16,-17 17-16,0 0 31,0-17-31,0-1 16,0-34 15,0-1-15,0-17-16,0 17 15,0-17-15,0 17 0,0-35 16,-17 36-16,17-36 16,0 17-16,-18-16 0,18 16 15,0-17-15,0 36 0,0-36 16,0 35-16,0 1 0,0-19 16,0 19-16,0-1 0,0 0 15,18-17-15,-1 35 16,1-18-16,0 18 15,-1 0-15,1 0 0,0 18 16,-18 0-16,17-18 16,-17 35-16,0 0 15,-53 36 1,-17-36 0,52-17-16,-52-1 15,52-17-15,-35 18 0,35-18 16,1 0-16,-1 18 0,1-18 0,-1 0 15,18-18 17,18 18-17</inkml:trace>
  <inkml:trace contextRef="#ctx0" brushRef="#br0" timeOffset="1274.8">12788 3704 0,'0'0'0,"0"-17"15,0-1 1,0 0 15,18 18-15,-18-17-16,0 34 94,0 1-79,0 0-15,0-1 16,0 1-16,17-18 0,-17 17 15,36 19 1,-19-19 0,1-17-16,-18 18 0,18-18 0,35-18 15,-36 1 1,1-1-16,0 18 16,-1-18-16,18 1 0,-17-1 0,-18 1 15,18-1-15,-1-35 16,-17 18-1,0 17-15,0-17 0,0 17 16,0-17-16,-17 17 16,17 1-16,-18 17 15,18 35 17,0 18-17,0-18-15,0-17 0,0-1 16,18 1-16,-18 17 0,17-17 0,-17 17 0,0-17 15,18 17-15,-18 0 0,18-17 0,-18 17 16,0 1-16,17-1 0,-17-18 16,18 19-16,-18-1 0,0-17 0,18-1 15,-18 1-15,0 0 0,0-1 0,17 1 16,-17 0 0,0-36-1,0 0-15,0 1 16,-35-89-1,35 88-15,0-17 16,0 0-16,-18 17 0,18-17 0,0-1 0,0 1 16,0 17-16,0-17 0,0 18 0,0-19 15,0 19-15,0-1 0,0 0 0,0 1 16,18-1-16,0 0 16,-1 1-16,36 17 31,-35 35-16,-18-17 1,0-1 0,0 1-16,0 0 0,-18-1 0,0-17 15,1 18-15,-1-18 0,18 18 0,-17-18 16,-1 0-16,-17 17 16,17-17-16,0 0 15,1 0 48,-1 0-48</inkml:trace>
  <inkml:trace contextRef="#ctx0" brushRef="#br0" timeOffset="4910.22">12876 4586 0,'0'-18'16,"0"1"-1,0 34 79,0 19-78,0-19-16,0 1 15,0 0-15,0-1 16,18-17-16,0 0 15,-1 18 1,1-36-16,0 18 16,-1-17-16,1-19 15,0 19-15,-18-1 16,0 0-16,17 1 0,-17-1 16,0-17-16,0 17 15,0-17-15,0 17 16,0 1-16,0-1 15,0 36 17,0 17-17,0-17-15,0 17 0,0-17 16,0 17-16,0 18 0,0 0 16,18-18-16,-18-17 0,17 17 15,-17-18-15,18 19 0,-18-19 0,18 19 16,-18-19-16,0 19 0,17-19 0,-17 19 15,18-19-15,-18 1 16,0-1-16,0-34 47,0-18-47,0 17 16,0 0-16,0-35 0,0-17 31,0 17-31,0 18 0,0-36 0,0 0 15,0 36-15,0-18 16,0 18-16,18 0 0,-18 17 16,17 0-16,1 1 0,0-1 15,-1 18-15,1 0 0,-18-17 16,17 17-16,1 0 16,0 0-16,-18 17 0,0 18 15,-18 1 1,-52 17-1,52-18-15,-17-17 0,-1-1 16,-17 18-16,18-17 0,0 0 16,17-18-16,-17 17 0,0 1 0,17-18 15,0 0-15,18 18 0,-17-18 16,34 0 0</inkml:trace>
  <inkml:trace contextRef="#ctx0" brushRef="#br0" timeOffset="7281.4">12929 5539 0,'18'0'484,"-18"-18"-468,18 18 0,-18 18 140,-18-18-141,0 0 32,1-18-31,-1 18 15,18 18 32,18 17-48,-18-17-15,17-18 16,-17 17-16,18 1 16,0-18-16,-1 17 15,1-17-15,0 0 16,-1 0-16,1-17 0,-1 17 15,1-18-15,-18 1 16,18-1-16,-1 0 0,1-17 16,-18 17-1,0-17-15,0 17 16,0 1-16,0-1 31,0 36-15,0 35-1,0 0 1,0-18-16,0 35 0,18-34 16,-18 17-16,0-18 0,17 0 0,1 53 15,0-52-15,-1 17 0,-17-18 16,18 35-16,-1-52 16,1 35-16,-18-35 0,0 17 15,18-35-15,-18 18 0,0-36 47,0-53-31,0 36-16,-18-18 15,18 18-15,0 0 0,0-1 16,0-17-16,0 18 0,0-18 16,0 18-16,0 17 0,0 1 15,18-36-15,-1 35 0,19 0 16,-19 1-16,19-18 15,-19 35-15,1-18 0,17 18 0,-17-18 16,-1 18-16,1 0 0,0-17 16,-1 17-16,1 17 0,-18 1 15,0 0-15,0-1 16,-18-17-16,1 35 16,-1-35-16,0 18 0,-17 0 15,0-1-15,17-17 0,1 18 16,-1-18-16,0 18 0,1-18 0,-1 0 15,0 0-15,1 0 0,17 17 16,-18-17-16,18-17 31</inkml:trace>
  <inkml:trace contextRef="#ctx0" brushRef="#br0" timeOffset="14644.27">2170 6650 0,'-18'-18'0,"0"18"16,1-17-1,17-1 1,-18 18 15,0 0 1,1 0-17,-1 18 1,0-18-1,18 17 17,18-17-17,0 0 1,-18 18-16,35-18 0,-17 18 0,35-18 16,-36 0-16,18 0 15,1 0-15,-1 0 0,0 17 0,1-17 0,17 0 16,-18 0-16,71 0 0,-53 0 15,35 18-15,-35-18 0,53 17 16,-54-17-16,-16 0 0,17 18 16,0-18-16,-1 18 0,1-18 0,0 17 15,0-17-15,0 18 0,71 0 16,-72-1-16,72 1 0,-71-18 16,0 18-16,17-18 0,-17 17 15,18-17-15,-1 18 0,-17-18 0,18 0 0,-18 17 0,17-17 16,54 18-16,-71-18 15,53 18-15,-54-1 0,-16-17 16,70 18-16,-71-18 0,71 18 16,-71-18-16,18 17 0,35 1 15,-53-18-15,18 0 0,18 18 16,-18-1-16,-18-17 0,0 18 16,1-18-16,-1 0 0,35 17 15,-17-17-15,-17 0 0,-1 0 0,71 0 16,-71 0-16,18 18 0,-18-18 15,0 0-15,54 0 0,-54 0 16,0 0-16,0 0 0,1 18 0,17-18 16,-18 0-16,36 17 15,-54-17-15,54 0 0,-36 0 16,36 18-16,-54-18 16,54 0-16,-36 0 0,36 18 15,-36-18-15,0 0 0,0 0 16,-17 0-16,17 0 0,1 17 0,17-17 15,-36 0-15,36 18 16,-18-18-16,-17 0 0,35 18 16,-18-18-16,-17 0 0,17 0 15,-17 17-15,17-17 0,-17 0 0,-1 0 16,19 0-16,-19 0 0,1 0 0,-1 0 16,1 0-16,0 0 0,-1 0 0,1 0 15,0 0-15,-1 0 0,1 0 16,-36 0 46,18-17-62,-17 17 0</inkml:trace>
  <inkml:trace contextRef="#ctx0" brushRef="#br0" timeOffset="16589.56">4463 6473 0,'53'0'15,"70"0"-15,-299 0 0,475 0 16,-228 0-16,0 0 0,-1 0 0,-17 0 16,18 0-16,-1 0 0,-17 0 15,0 18-15,18-18 0,-18 0 0,-1 0 16,1 18-16,0-18 0,0 0 0,0 17 16,0-17-16,0 0 0,0 18 0,0-18 15,0 18-15,0-18 0,-1 0 0,1 17 16,0-17-16,0 18 0,0-18 0,-18 0 15,18 0-15,0 18 0,-17-18 0,-1 0 16,0 0-16,0 17 0,1-17 0,-1 0 16,-17 0-16,17 0 0,-17 0 0,17 18 15,-18-18-15,1 0 0,17 0 0,1 0 16,-19 0-16,19 0 0,-1 0 0,0 0 16,0 0-16,1 0 0,-1-18 0,18 18 15,-18 0-15,0 0 0,1 0 16,-1 0-16,0 0 0,0 18 0,1-18 15,-19 0-15,19 0 0,-19 18 0,19-18 16,-19 0-16,1 0 0,17 17 0,0-17 16,-17 0-16,17 0 0,1 18 0,-1-18 15,0 17-15,0-17 0,1 0 0,-1 18 16,18-18-16,-18 0 0,1 18 0,-1-18 16,0 0-16,0 17 0,1-17 15,-1 0-15,0 0 0,0 18 0,-17-18 0,17 0 16,-17 0-16,17 18 0,1-18 0,-19 0 15,18 0-15,1 17 0,-19-17 16,19 0-16,-19 18 0,19-18 0,-1 0 16,0 0-16,-17 18 0,17-18 0,0 0 15,1 0-15,-1 17 0,0-17 0,-17 0 16,17 0-16,-17 0 0,17 0 0,-17 18 16,-1-18-16,19 0 0,-19 0 0,1 0 15,-1 0-15,1 0 0,0 0 16,17 0-16,-17 0 15,-1 0-15,1 0 16,0 0-16,-18-18 0,17 18 31,19 0-31,34-17 32,1 17-17,-36 0-15,-17 0 0,52 0 16,-52 0-16,17 0 15,-17 0-15,70-18 16,-53 18-16,0 0 0,1 0 0,52 0 16,-53 0-1,0 0-15,-17 0 0,17-18 0,54 18 16,-72 0-16,1 0 16,-1-17-16,1 17 0,0 0 0,-1 0 0,1 0 31,35-18-16,-35 18 1,52 0 0,-35 0-16,-17 0 15,0 0-15,-1 0 0,19 0 0,-19 0 16,1 0-16,17 18 0,-17-18 0,17 0 16,0 0-16,1 0 0,-1 0 15,71 17-15,-71-17 16,0 18-16,1-18 0,16 0 0,-16 0 0,17 18 15,-18-18-15,18 0 0,-18 17 16,0-17-16,124 18 16,-106-18-16,-18 0 0,71 17 15,-71-17-15,1 0 16,-1 0-16,0 0 0,1 0 0,-1 0 16,-17 0-16,17 0 0,0 0 0,53 18 15,-52-18-15,-19 0 16,18 0-16,-17 18 0,17-18 0,-17 0 15,17 0-15,-17 0 0,0 0 0,-1 0 16,18 0-16,-17 0 0,0 0 0,-1 17 16,1-17-16,17 0 0,-17 0 0,0 0 15,17 0-15,-18 0 0,19 18 16,-19-18-16,1 0 0,17 0 0,-17 0 16,0 18-16,17-18 0,-17 0 0,34 0 15,-16 0-15,-19 0 0,19 0 16,-1 17-16,-17-17 0,17 0 0,0 0 15,-17 0-15,17 0 0,0 0 0,-17 0 16,0 0-16,17 0 0,-17 0 0,-1 0 16,18 0-16,-17 0 0,0 0 0,-1 0 15,1-17-15,0 17 0,17 0 0,-17 0 16,-1 0-16,1 0 0,-1-18 0,1 18 16,0 0-16,-1 0 0,1 0 0,0 0 15,-1 0-15,1-18 0,0 18 0,-1 0 16,1 0-16,-1 0 0,1 0 15,53 18 1,-36-18-16,-17 0 0,70 0 16,-53 0-16,-17 0 0,17 0 15,-17 0-15,-1 0 0,1 0 16,0 0-16,-18-18 0,17 18 16,-52-35 30,17 35-30</inkml:trace>
  <inkml:trace contextRef="#ctx0" brushRef="#br0" timeOffset="20615.75">12700 7832 0,'-35'0'31,"17"0"-31,0 0 16,1-18 15,17 0-15,-18 18-1,18 18 48,0 35-48,0-35-15,18 52 16,35-17 0,-53-35-16,53 17 15,0-17 1,-36-1-16,18-34 15,1-19 1,-19 19-16,1-54 16,0-35-1,-18 89-15,0-54 16,0 36 0,0 17 15,0 36-16,35 158 17,-35-140-32,35 52 15,1 18 1,-36-89-16,17 1 0,-17 35 16,18 0-1,-18-71 32,-18-88-31,18 89-16,0-1 15,0-176 1,18 106 15,-1 70-31,-17 0 0,18 1 0,0 17 16,-1 0-1,19-18-15,-36 36 16,0 17 0,-18 0-1,0-35 1,1 18-16,-1 0 0,0-18 0,-34 17 16,34 1-16,0-18 0,-17 18 15,17-18-15,1 0 0,-1 0 16,18 17-16</inkml:trace>
  <inkml:trace contextRef="#ctx0" brushRef="#br0" timeOffset="24442.17">12682 9066 0,'0'0'0,"0"-17"0,0-1 16,0 0 15,18 18-15,-18-17 15,-18 17 63,1 0-78,-1 0-16,0 0 15,1 17-15,-1-17 0,1 18 16,-1-18-16,0 18 0,1-18 15,-1 17-15,0-17 0,1 36 16,-1-36-16,0 35 16,1-17-16,-1-1 0,18 1 15,-18 0-15,18 17 0,0-18 16,0 1-16,0 17 16,0-17-16,18 0 15,0-18-15,-1 17 0,-17 1 16,18-18-16,0 0 0,-1 0 15,1 0-15,17-18 16,1 18-16,-19-17 0,1-1 16,-1 0-16,1-17 15,0 35-15,-1-35 0,-17 17 16,18-17-16,-18 0 16,0 17-1,0-17-15,0 17 16,18 71 46,52 53-46,-35-71 0,-17-17-16,0-1 15,35 1-15,-36-18 0,36 0 16,-35 0-16,35 0 15,-18 0-15,-17 0 0,-1-18 16,1 18-16,0 0 0,-18-17 0,17 17 16,-17-18-16,18 18 15,-18-18-15,0 1 16</inkml:trace>
  <inkml:trace contextRef="#ctx0" brushRef="#br0" timeOffset="27376.17">12647 10601 0,'0'0'0,"0"-18"0,0 1 16,0-1-1,0 36 79,18 52-63,-1-52-31,-17 0 0,18-18 16,0 17-16,-1-17 0,1 0 16,0 18-16,-1-18 15,18-18-15,1 1 16,-19-1 0,1-17-16,0-1 15,-18-17 1,0 36-16,17-36 0,-17 18 15,0 17-15,0 0 16,0 1-16,0-1 0,0 0 16,0 36 15,36 53-15,-36-18-1,17-1-15,1-16 16,0 17-16,-18-36 0,17 36 15,-17-18-15,18 18 16,-18-35-16,17 35 0,-17-18 16,0 0-16,0-17 0,18 17 15,-18-17-15,0 17 0,0-17 16,0-71 46,0-18-46,0 19-16,0 34 0,0-35 0,0 18 0,0 17 16,0-17-16,0 17 0,-18-35 15,18 0-15,0 36 32,0-1-32,0 0 0,0-17 0,0 18 15,0-1-15,0 0 0,0-17 16,18 35-16,-18-18 0,18 18 15,-1-17-15,1-1 0,0 18 16,17-18-16,-17 18 16,-1 0-16,18 0 0,-17 0 15,-18 18-15,18 0 16,-18-1-16,17 1 0,-17 0 16,0-1-16,0 1 0,0 0 15,0-1-15,0 1 16,0-1-16,-17-17 0,-1 0 15,0 18-15,1-18 0,-1 0 0,-17 18 16,17-18-16,-17 0 16,17 17-16,-17-17 0,17 0 15,1 0-15,-1 0 0,1 0 16,17-17-16,-18 17 16,18 17 62</inkml:trace>
  <inkml:trace contextRef="#ctx0" brushRef="#br0" timeOffset="29561.68">13070 11748 0</inkml:trace>
  <inkml:trace contextRef="#ctx0" brushRef="#br0" timeOffset="30391.5">13053 11695 0,'0'-18'15,"0"36"-15,0-54 16,0-17 0,0 36 15,0 34 31,53 54-46,-53-53-16,17-18 16,1 17-16,0-17 0,-1 18 0,1-18 15,0 0-15,-1 0 0,1 0 16,70-35-1,-70 17-15,-1 0 16,1 1-16,0-1 0,-1 0 0,-17 1 0,18-1 16,-1 0-16,-17 1 0,0-1 15,0 1-15,0-1 0,0 0 0,0 1 16,0-1-16,0 0 0,0 1 16,0 52 15,36 18-16,-19-18-15,1-17 16,-18 17-16,18 0 0,-1 1 0,1-1 16,-18 0-16,18 1 0,-1-1 0,1 0 15,-18 0-15,17-17 0,-17 17 0,36 36 16,-36-36-16,0-17 16,0-1-16,17-17 0,-17 18 0,0 0 15,0-54 16,-17-17-15,17 36-16,0-18 0,-18 17 16,18-17-16,0-18 0,0 17 0,0 1 15,0 0-15,0-18 0,0 18 0,0-1 0,0 1 16,0 17-16,0-17 0,0 18 16,18-19-16,-18 19 0,17-1 15,1 0-15,-18 1 0,18 17 0,-1-18 0,1 0 0,0 18 16,17 0-16,-17 0 0,-1 0 15,1 0-15,-1 0 0,1 0 0,0 0 16,-18 18-16,17-18 0,-17 18 0,0-1 16,0 1-16,0 0 0,0-1 15,-17-17-15,-1 18 0,0 0 0,-52 17 16,52-18 0,1 1-16,-19-18 0,19 0 0,-1 18 0,-17-18 15,17 0-15,0 0 0,1 0 16,-1 0-16,1 0 15,17-18 1</inkml:trace>
  <inkml:trace contextRef="#ctx0" brushRef="#br0" timeOffset="33113.15">12982 12629 0,'0'-17'16,"0"-1"15,0 36 16,0 70-16,18-70-31,-18-1 0,18 36 16,-18-35-16,52 17 31,-34-35-31,17-18 16,-17 1-16,35-36 16,-35 35-16,-1-17 0,18 0 15,-17-1-15,0-52 16,-18 71-16,17-19 0,-17-17 15,0-17 1,0 52-16,0 1 0,0 17 31,0 52-15,0-16-16,0 70 16,0-71-16,0 0 0,18 53 15,35 124 1,-35-177-16,17 71 15,0 0 1,-35-88-16,0 17 16,18-35-1,-18-18 1,0-17 0,-18 17-16,-17-176 15,35 159 1,0-88-16,0 70 15,0-71 1,17 89-16,-17 0 0,36-18 16,-36 35-16,17 0 0,19-17 15,69 0 1,-87 35-16,17 0 16,-17 17-16,-18 19 15,-18 17 1,-52 17-1,52-52-15,-17 0 0,-18-1 16,-106 36 0,142-53-16,-1 0 0,-17 18 15,17-18-15,36 17 78</inkml:trace>
  <inkml:trace contextRef="#ctx0" brushRef="#br0" timeOffset="35934.31">13000 13935 0,'0'0'0,"0"-18"687,18 18-656,-18 18 610,17-1-610,36 1-15,-35 0-1,-1-18-15,1 0 0,0 0 16,-1-18-16,19 0 31,-19-17-31,-17 17 0,18 1 16,-18-1-16,17-17 16,-17 0-1,0-1-15,0 1 0,0 17 0,0-35 16,0 36-16,0-1 0,0 1 15,-17-1-15,17 36 32,17 52-17,1-52-15,0 52 16,17 1-16,0 17 16,18 0-16,-35-52 15,-1-1-15,1 18 0,0 17 0,-1-34 16,1 17-16,0-18 15,-18-18-15,0 1 0,17 17 16,-17-17-16,0-36 16,0 1 15,-17-19-31,-36-87 16,35 52-1,0 1-15,1-18 16,-1 52-16,18-17 15,0 18-15,0 0 0,0 0 16,18-1 0,17 19-16,-17 17 0,17-18 15,0 18-15,-17 0 0,17-18 16,0 18-16,-17 18 16,0-18-16,-18 18 15,0-1 1,-18 1-16,0-18 15,-17 18-15,18-18 16,-1 17-16,0-17 0,1 18 0,-19-18 16,19 0-16,-1 18 0,-17-18 15,17 0-15,1 0 0</inkml:trace>
  <inkml:trace contextRef="#ctx0" brushRef="#br0" timeOffset="39267.67">13123 14905 0,'-17'-18'47,"17"1"-15,-18 17-17,-17-18 63,17 18-62,-17 0 15,0 0-15,17 0-1,0 18 1,1-18-16,17 17 16,-18-17-16,18 18 15,-18-18-15,1 17 0,17 1 16,-18 0-16,0-1 16,18 1-16,-17 17 0,17 1 15,0-19-15,0 1 0,-18 35 16,18-18-16,0 18 15,0-18-15,0-17 16,0 0-16,0 17 0,18 0 16,-1-17-16,-17-1 15,18-17-15,0 18 16,-1-18-16,1 0 0,0 0 0,17-18 16,-17 1-16,17-1 15,-17 0-15,17-17 0,-18 0 16,-17 0-1,18 17-15,-18 0 0,0-17 0,0 17 0,0-17 16,0 18-16,0-54 0,-18 53 16,18-35-16,0 36 0,-17-19 15,17 19 1,0 52 15,17 0-15,19 54-1,-1-54-15,-35-17 16,18 17-16,17 0 0,-17-35 16,17 35-16,-18-35 0,19 18 15,-19-18-15,19 0 16,-19 0-16,19 0 0,16-18 0,-16 1 16,34-1-16,-52 0 0,52 1 15,-52 17-15,17-18 0,-17 1 16,0 17-16</inkml:trace>
  <inkml:trace contextRef="#ctx0" brushRef="#br0" timeOffset="42422">12841 16281 0,'0'-18'15,"0"0"1,0 1-1,-18 17 1,18 17 0,0 1-1,18 35 1,17-18 0,-17-35-16,35 18 15,-35-36-15,35-17 16,-36 17-16,18 1 0,18-36 15,0-35 1,-53 35 0,0 35-16,-17-17 15,17 17-15,-18 0 16,18 36 0,18 70 15,-18-70-31,53 105 15,-1 71 1,19-17 0,-53-124-16,17 35 15,-35-70-15,18 35 16,-18-18 0,-18-70-1,-17-54 16,35 54-31,-36-71 16,36-70 0,0 141-16,0-1 0,36-34 15,34-19 1,18 54 0,-70 35-1,35 0-15,-35 0 16,-1 35-1,-105 1 17,-18-1-17,-17-35 1,105 0-16,-52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8:40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24 6615 0,'0'0'0,"71"-71"16,-18 36-16,-1-1 0</inkml:trace>
  <inkml:trace contextRef="#ctx0" brushRef="#br0" timeOffset="1751.34">14958 2522 0,'0'0'0,"0"-17"16,17 17-16,1 0 31,-18-18 32</inkml:trace>
  <inkml:trace contextRef="#ctx0" brushRef="#br0" timeOffset="2810.42">14922 2469 0</inkml:trace>
  <inkml:trace contextRef="#ctx0" brushRef="#br0" timeOffset="3583.32">14711 2487 0,'-18'0'31,"36"0"-31,-36 18 63,53-18-48,-17-18 1,0-17 0,-18 17-16,0 1 0,17-1 15,-17-35 1,0-35-1,0 70-15,0 0 16,0 1-16,0-1 0,0 1 0,0-1 31,0 53-15,0-17-16,36 17 0,-36-17 16,17 17-16,1-17 0,0 17 0,-1 0 15,1 1-15,-1-1 0,1-18 0,0 19 16,17 17-16,-17-18 0,-1 0 15,-17-17-15,18-1 0,0 1 0,-18 17 16,17-35-16,-17 18 0,0 0 0,0-1 16,0 1-1,0-36 1,-17 18-16,17-17 16,-18-1-16,0 0 0,18 1 0,-17-1 15,-1 0-15,0-17 0,-17-53 16,35 53-16,-18-18 0,18 18 15,-17-1-15,17 1 0,0-18 0,0 18 16,0-1-16,0 1 0,0 18 0,17-19 16,1 19-16,-18-19 0,18 19 0,-1-1 15,1 18-15,0-18 0,-1 18 0,1-17 16,0 17 0,-1 0-16,1 0 0,0 17 15,-18 1-15,0 0 0,0-1 16,-71 54-1,36-36-15,17-17 0,-17-1 16,17 19-16,-17-19 0,17 1 0,-17 0 16,17-1-16,1-17 0,-1 18 0,0 0 15,1-18-15,17 17 16,35-17 0</inkml:trace>
  <inkml:trace contextRef="#ctx0" brushRef="#br0" timeOffset="5996.88">14940 3457 0,'-18'0'765,"1"0"-718,17-17 266,17 34-204,1-17-93,0-17 77,-18-36-77,0 35 0,0 0-16,0 1 15,0-1-15,0 0 16,0-17-16,0 18 0,-18-1 16,18 0-16,-18 1 31,18 52 0,18 18-15,0 0-16,17 0 15,-35-18-15,18-17 0,-1 52 16,1-52-16,17 52 16,-17-17-16,0-17 15,17 34-15,-18 1 0,1-1 16,-18-52-16,18 35 15,-18-18-15,17-17 16,-17-1-16,0-34 31,-53-124-15,36 70 0,17 36-16,-18-1 0,18 1 15,0 0-15,-17 17 0,17-52 16,0 34-16,0 1 0,0 0 0,0-18 15,17 35-15,1-17 16,-1 17-16,1 1 0,-18-1 16,18 18-16,-1 0 0,1 0 15,0 18-15,-1-1 16,-17 1-16,0 0 16,0-1-16,0 1 0,-17 17 15,-1 0-15,-17-17 16,17 0-16,0-1 0,-34 19 15,34-36-15,-17 17 0,17 1 16,0-18-16,18-18 31,0 1 1,0-1-17,18 18 1</inkml:trace>
  <inkml:trace contextRef="#ctx0" brushRef="#br0" timeOffset="8129.96">14834 4674 0,'18'0'16,"-18"-17"-1,18 17 267,-1 17-64,1 19-202,-1-19 0,19-17-1,-19-17 1,1-19-1,-18 1 1,0-18 0,0-17-1,0 52-15,0 0 16,0 1-16,-18-1 16,36 71 30,70 53-30,-70-71 0,0-17-16,-1 17 0,1-17 0,-1-1 15,1 18-15,0-17 0,-1 0 0,-17-1 16,18 1-16,-18 0 16,-35-89 30,-1-70-30,36 106-16,-17-1 16,17 19-16,0-36 0,0 18 15,17 17-15,-17-17 0,18 17 0,0 0 16,-18 1-16,17 17 0,1-18 0,0 1 16,-1 17-16,19 0 15,-19 17 1,-17 1-16,0 17 15,0-17-15,-35-1 16,35 1-16,-18 0 0,1-1 16,-1-17-16,0 18 0,1-18 0,17 18 15,-18-18-15,-17 0 16,35-18 0,0 0 15,0 1-16</inkml:trace>
  <inkml:trace contextRef="#ctx0" brushRef="#br0" timeOffset="10436.6">14993 5733 0,'-35'0'63,"-18"35"-48,35-35-15,1 18 16,-1-1-16,0 18 15,1-17-15,17 0 16,0 17-16,0-17 0,0-1 16,0 1-16,17-18 15,19 0-15,-19 0 0,1 0 16,-1 0-16,36-35 0,-17 35 16,-19-18-16,36-35 0,-17 18 15,-1 0-15,-18-1 16,-17 1-16,0 0 15,-17 17-15,-1 0 16,1 18 0,17 18-1,0 0 1,17 35 0,1-53-16,-1 17 0,19 1 15,-19-18-15,1 18 0,17-18 16,-17 0-16,35 0 15,-36-18-15,19 18 0,-1-18 16,-17 1-16,-1 17 0,19-36 16,-1 19-16,-17 17 0,-18-18 15,17 0-15,-17 1 0</inkml:trace>
  <inkml:trace contextRef="#ctx0" brushRef="#br0" timeOffset="12297.06">14640 6932 0,'0'0'0,"-17"0"0,-36-18 16,35 18-16,-17 0 16,-36 0-1,36 0 1,35-17 15,53 17-15,141-53-1,-124 35-15,513-140 32,-425 105-17,-122 53-15,17-18 16,-71 36 15,-53-1-15,54 1-16,-19 0 0,19-18 15</inkml:trace>
  <inkml:trace contextRef="#ctx0" brushRef="#br0" timeOffset="13128.54">14852 7779 0</inkml:trace>
  <inkml:trace contextRef="#ctx0" brushRef="#br0" timeOffset="15546.64">14905 7532 0,'-35'0'62,"-18"35"-46,35-17-16,0-18 16,1 17-16,-1 1 0,0 0 0,1 35 15,-1-36-15,-17 36 0,17-35 16,1 35-16,-1-36 16,18 19-16,0-1 15,0 0-15,0 0 16,18-17-16,17 0 15,-17-18-15,17 0 16,18-18-16,-18 0 16,-17 1-16,-1-1 0,1 1 15,0-1-15,-1-17 0,18-1 16,-17 1-16,0 17 0,-18-17 16,0 17-16,0 1 0,0-1 15,-18-35 16,0 53-15,36 53 0,17-18-1,18 18 1,-35-53-16,53 18 16,-54-18-16,36 0 15,-18 0-15,18-35 16,-35 17-16,0 0 15,17 1-15,-18-1 0,-17 1 16,18-1-16,-36 0 16,-34 18-1</inkml:trace>
  <inkml:trace contextRef="#ctx0" brushRef="#br0" timeOffset="18878.23">15099 8943 0,'0'-18'32,"-53"18"-17,35 18 1,-35 0-16,36-18 15,-1 17-15,0 1 0,-34 17 16,16-17-16,19 17 0,-1-17 16,0-1-16,1 19 0,-1 17 15,0-36-15,18 1 0,0-1 0,0 19 0,0-19 16,0 19-16,18-36 16,0 17-16,-1 1 0,1-18 0,0 0 15,35-18-15,-18 1 16,18-19-16,-36 19 0,1-36 15,0 35-15,-1-17 16,-17 0-16,0-1 0,0 19 16,0-1-16,0 0 0,0 1 0,0-1 15,0 36 32,89 88-16,-54-89-31,-18-17 0,54 18 16,52-36 0,-105 1-16,35-1 15,18-35 17,-71 35-32,17 1 15,-17-1 1</inkml:trace>
  <inkml:trace contextRef="#ctx0" brushRef="#br0" timeOffset="21441.53">15064 10442 0,'0'-17'204,"-18"17"-189,0-18 1,1 18-1,17 35 32,17 53-31,1-17 0,0-18-1,-1-18-15,19 18 0,-19-18 16,-17-17-16,18 17 0,-1-17 0,1 0 15,0 34-15,-18-34 0,17 17 16,1-17-16,-18 0 16,0-1-16,-18-70 31,-17-52-15,0 52-1,17-36-15,1 54 16,-1-35-16,-17-19 15,35 19-15,0 35 16,0-18-16,17 35 16,1 0-16,0 1 15,17-1-15,-18 18 0,19 0 16,-19 0-16,19 0 16,-36 18-16,17-1 0,-17 1 15,0 0-15,0-1 0,0 1 0,-17 17 16,-1-17-16,0 0 0,1 17 15,-1-18-15,-17-17 0,0 36 16,-1-19-16,1-17 0,17 18 16,1-18-16,-1 0 0,0 0 15,18-18 1</inkml:trace>
  <inkml:trace contextRef="#ctx0" brushRef="#br0" timeOffset="23893.85">14870 11836 0,'17'0'110,"-17"-18"405,0 36-421,71-54-63,-54 1-31,19 0 16,-36 0-16,17-1 0,-17 19 16,0-19-16,0 19 0,0-1 0,0 0 0,0 1 15,0-1-15,0-17 0,0 17 16,-17 1-1,17 34 1,0 19 0,0-19-16,0 18 0,0-17 15,0 17-15,17 36 0,1-36 0,0 1 16,17 34-16,-17-35 0,-1 1 16,1-19-16,-1 19 0,1 16 15,0-34-15,-1 0 0,-17 17 16,0-17-16,0-36 31,0 0-31,0 1 16,0-1-16,0 0 0,-17-17 0,17 0 15,-18 0-15,18-1 0,0-52 16,0 53-16,-18-53 0,18 52 0,0 1 0,0 0 16,18 0-16,-18 17 0,18-17 0,-1-1 15,1 36-15,-18-17 0,18 17 16,-1 0-16,1 0 15,0 17-15,-18 1 16,0 0-16,0-1 0,0 1 0,-18 0 16,0-1-16,1 1 0,-1-1 0,-17 1 15,17 0 1,-35 35-16,18-53 0,17 17 0,1 1 0,-1-18 0,0 18 16,1-18-16,-1 0 15,18-18 16,18 0-15</inkml:trace>
  <inkml:trace contextRef="#ctx0" brushRef="#br0" timeOffset="27292.74">14817 12982 0,'0'-17'15,"0"-1"1,-18 18 0,18 18-1,0-1-15,0 1 16,18 0-16,-1-1 16,1 1-16,0-18 0,17 0 15,-18 0-15,19-18 16,-19 18-16,19-17 0,-1-19 15,-17 1-15,-1-18 0,1 35 16,-18-17-16,0 0 0,0 0 0,0 17 16,0-17-16,0-1 0,0 19 0,0-1 15,0 0-15,-18 1 0,18-1 0,-17 1 16,17 34 0,0 1-16,0 35 15,0-18-15,0 36 16,17-36-16,1 53 0,0-53 15,-1 1-15,1-1 0,-1 0 0,1 0 16,0 18 0,-1-35-16,1 35 0,-18-35 0,0-1 15,0 1-15,-18-18 16,1-18 0,-1-17-16,-17-18 15,0 0-15,17-17 16,0 34-16,18-52 15,0 53-15,0-1 0,0 1 0,18 0 16,17-18-16,-17 35 0,17-17 16,-17 35-16,-1-18 0,1 18 15,17 0-15,-17 0 16,-18 18-16,0 17 16,0-17-16,-18 17 0,-17 1 15,-18-1-15,0 0 16,0-17-16,18-1 15,17-17 1,1 0-16,17-17 16,17 17-16</inkml:trace>
  <inkml:trace contextRef="#ctx0" brushRef="#br0" timeOffset="29353.26">14711 14199 0,'0'-17'31,"0"-1"32,0 36-32,0 35-15,0-18-1,17-17-15,1-1 16,0 1-16,-1-1 16,36-17-1,-35 0-15,0-17 0,-18-1 16,17 18-16,1-35 0,-18 17 16,17-35-16,-17 36 15,0-1-15,0-17 0,0 17 0,0 0 16,0 1-16,0-1 0,-17-17 0,17 17 15,0 1 1,0 34-16,0 1 16,0 0-16,0 17 15,0-18-15,0 19 0,17 17 16,1 17-16,0-34 16,-1 34-16,1-52 15,0 17-15,-1 0 0,1-17 0,0 35 16,-1-36-16,-17 19 0,18-36 0,-18 35 15,0-17 1,0-36-16,0 0 16,-18 1-16,18-1 0,-17 0 15,17 1-15,-18-18 0,18-36 16,-18 0-16,18 19 16,0-19-16,18 0 15,17 1-15,-17 35 16,17 17-16,0 0 15,-17 18-15,-18 18 0,0 0 16,0-1-16,0 1 16,-18 17-16,1-17 0,-1-1 0,1 1 15,-19 17-15,19-17 0,-36 17 16,17-17-16,19 0 0,-1-1 0,0-17 16,1 18-16,-1-18 0,1 0 15,17-18 1,17 1-16</inkml:trace>
  <inkml:trace contextRef="#ctx0" brushRef="#br0" timeOffset="33023.51">14834 15011 0,'0'-18'391,"-53"18"-329,36 18-46,-1-18-16,0 0 15,1 0 17,-1 17 30,1 1-31,17 0-15,-18 35 0,0-1 15,1 54-15,17-88-16,0 52 15,0-17 1,35-17-1,0-54 1,53-53 0,-70 54-16,17-54 15,-17 54-15,-18-54 16,0 53-16,0-34 16,0 34-16,0 0 15,0 36 1,0 52-1,0 19 1,70-19 15,-34-70-31,52 35 16,-53-35 0,36 0-1,-36-17-15,36-1 16,-18-35-1</inkml:trace>
  <inkml:trace contextRef="#ctx0" brushRef="#br0" timeOffset="34948.74">14658 16140 0,'0'0'0,"-18"17"16,1 18-16,17-17 0,-18 0 15,18-1-15,18 1 32,-1-18-32,1-18 15,35-52 1,-36 35 0,-17-18-16,0 35 0,0-17 15,0 17-15,0 0 16,-17 1-16,-1 123 31,18 88-15,18-159-16,-1 71 15,36 105 1,-35-175-16,17 87 31,-17-87-31,17 34 16,-35-52-1,0-71 1,0 35-16,-17-88 16,17 53-16,0-105 15,0 105-15,17-88 16,36 17 0,-35 106-16,-18 1 0,17 17 15,-17-18-15,18 18 0,17 18 16,-35 52-1,0-52 1,-35 53-16,0-54 0,-36 36 16,36-35-16,17-18 15,-35 17-15,36 1 16,-1-18-16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">9331 9596 0</inkml:trace>
  <inkml:trace contextRef="#ctx0" brushRef="#br0" timeOffset="18488.38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8283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5507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721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6179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1401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8046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7092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50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1354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3427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627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08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08-08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212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3.xml"/><Relationship Id="rId5" Type="http://schemas.openxmlformats.org/officeDocument/2006/relationships/image" Target="../media/image16.png"/><Relationship Id="rId4" Type="http://schemas.openxmlformats.org/officeDocument/2006/relationships/customXml" Target="../ink/ink2.xml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7.xml"/><Relationship Id="rId5" Type="http://schemas.openxmlformats.org/officeDocument/2006/relationships/image" Target="../media/image20.png"/><Relationship Id="rId4" Type="http://schemas.openxmlformats.org/officeDocument/2006/relationships/customXml" Target="../ink/ink6.xml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1.xml"/><Relationship Id="rId5" Type="http://schemas.openxmlformats.org/officeDocument/2006/relationships/image" Target="../media/image24.png"/><Relationship Id="rId4" Type="http://schemas.openxmlformats.org/officeDocument/2006/relationships/customXml" Target="../ink/ink10.xml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Relationship Id="rId14" Type="http://schemas.openxmlformats.org/officeDocument/2006/relationships/customXml" Target="../ink/ink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6 (S2,L6): </a:t>
            </a:r>
          </a:p>
          <a:p>
            <a:pPr algn="ctr"/>
            <a:r>
              <a:rPr lang="en-US" sz="3600" b="1" dirty="0"/>
              <a:t>Pressure from Kinetic theory/Tutorial 2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4044949" y="0"/>
            <a:ext cx="3912805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75122" y="1110343"/>
            <a:ext cx="5646057" cy="1320800"/>
          </a:xfrm>
          <a:prstGeom prst="rect">
            <a:avLst/>
          </a:prstGeom>
          <a:solidFill>
            <a:srgbClr val="4472C4">
              <a:alpha val="5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/>
          <p:cNvCxnSpPr/>
          <p:nvPr/>
        </p:nvCxnSpPr>
        <p:spPr>
          <a:xfrm>
            <a:off x="798284" y="2184400"/>
            <a:ext cx="9710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318171" y="2184400"/>
            <a:ext cx="29029" cy="1400629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98283" y="3585029"/>
            <a:ext cx="9710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653486" y="340036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d-</a:t>
            </a:r>
            <a:r>
              <a:rPr lang="en-US" b="1" dirty="0" err="1"/>
              <a:t>se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773926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8698695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>
                          <a:highlight>
                            <a:srgbClr val="FF00FF"/>
                          </a:highlight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14:cNvPr>
              <p14:cNvContentPartPr/>
              <p14:nvPr/>
            </p14:nvContentPartPr>
            <p14:xfrm>
              <a:off x="3879720" y="704880"/>
              <a:ext cx="1537200" cy="5652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0360" y="695520"/>
                <a:ext cx="1555920" cy="56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14:cNvPr>
              <p14:cNvContentPartPr/>
              <p14:nvPr/>
            </p14:nvContentPartPr>
            <p14:xfrm>
              <a:off x="495360" y="698400"/>
              <a:ext cx="4464360" cy="5601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6000" y="689040"/>
                <a:ext cx="4483080" cy="56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14:cNvPr>
              <p14:cNvContentPartPr/>
              <p14:nvPr/>
            </p14:nvContentPartPr>
            <p14:xfrm>
              <a:off x="2679840" y="736560"/>
              <a:ext cx="3295800" cy="5537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70480" y="727200"/>
                <a:ext cx="3314520" cy="55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089146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14:cNvPr>
              <p14:cNvContentPartPr/>
              <p14:nvPr/>
            </p14:nvContentPartPr>
            <p14:xfrm>
              <a:off x="3924360" y="774720"/>
              <a:ext cx="330480" cy="5239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000" y="765360"/>
                <a:ext cx="349200" cy="525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14:cNvPr>
              <p14:cNvContentPartPr/>
              <p14:nvPr/>
            </p14:nvContentPartPr>
            <p14:xfrm>
              <a:off x="730080" y="781200"/>
              <a:ext cx="4293000" cy="5289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0720" y="771840"/>
                <a:ext cx="4311720" cy="530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14:cNvPr>
              <p14:cNvContentPartPr/>
              <p14:nvPr/>
            </p14:nvContentPartPr>
            <p14:xfrm>
              <a:off x="4184640" y="723960"/>
              <a:ext cx="1422720" cy="5366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5280" y="714600"/>
                <a:ext cx="1441440" cy="538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998321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>
                          <a:highlight>
                            <a:srgbClr val="FF00FF"/>
                          </a:highlight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14:cNvPr>
              <p14:cNvContentPartPr/>
              <p14:nvPr/>
            </p14:nvContentPartPr>
            <p14:xfrm>
              <a:off x="3994200" y="730080"/>
              <a:ext cx="305280" cy="3721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4840" y="720720"/>
                <a:ext cx="324000" cy="37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14:cNvPr>
              <p14:cNvContentPartPr/>
              <p14:nvPr/>
            </p14:nvContentPartPr>
            <p14:xfrm>
              <a:off x="4597560" y="787320"/>
              <a:ext cx="1371960" cy="3708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88200" y="777960"/>
                <a:ext cx="1390680" cy="37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14:cNvPr>
              <p14:cNvContentPartPr/>
              <p14:nvPr/>
            </p14:nvContentPartPr>
            <p14:xfrm>
              <a:off x="5194440" y="812880"/>
              <a:ext cx="425520" cy="3626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85080" y="803520"/>
                <a:ext cx="444240" cy="364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759" y="455393"/>
            <a:ext cx="10515600" cy="1325563"/>
          </a:xfrm>
        </p:spPr>
        <p:txBody>
          <a:bodyPr/>
          <a:lstStyle/>
          <a:p>
            <a:r>
              <a:rPr lang="en-US" b="1" dirty="0"/>
              <a:t>Pressure of an ideal gas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85804"/>
              </p:ext>
            </p:extLst>
          </p:nvPr>
        </p:nvGraphicFramePr>
        <p:xfrm>
          <a:off x="9209088" y="2572648"/>
          <a:ext cx="2982912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8" y="2572648"/>
                        <a:ext cx="2982912" cy="211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02754"/>
              </p:ext>
            </p:extLst>
          </p:nvPr>
        </p:nvGraphicFramePr>
        <p:xfrm>
          <a:off x="9912350" y="2840916"/>
          <a:ext cx="1550642" cy="176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350" y="2840916"/>
                        <a:ext cx="1550642" cy="17625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DFD74C8-D41B-2964-D039-D23F703D5FA3}"/>
              </a:ext>
            </a:extLst>
          </p:cNvPr>
          <p:cNvCxnSpPr>
            <a:cxnSpLocks/>
          </p:cNvCxnSpPr>
          <p:nvPr/>
        </p:nvCxnSpPr>
        <p:spPr>
          <a:xfrm flipV="1">
            <a:off x="5529166" y="1916571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AE0CCD4-1501-6D82-D440-B99C56763CFE}"/>
              </a:ext>
            </a:extLst>
          </p:cNvPr>
          <p:cNvCxnSpPr/>
          <p:nvPr/>
        </p:nvCxnSpPr>
        <p:spPr>
          <a:xfrm>
            <a:off x="5529166" y="4169441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B18620-D22A-C9B0-6FCF-A035ECF8EF2F}"/>
              </a:ext>
            </a:extLst>
          </p:cNvPr>
          <p:cNvCxnSpPr/>
          <p:nvPr/>
        </p:nvCxnSpPr>
        <p:spPr>
          <a:xfrm flipH="1">
            <a:off x="3925653" y="4169441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D8280FEE-9BCC-5AA9-C110-492DD1E18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12708"/>
              </p:ext>
            </p:extLst>
          </p:nvPr>
        </p:nvGraphicFramePr>
        <p:xfrm>
          <a:off x="8681940" y="3722559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D8280FEE-9BCC-5AA9-C110-492DD1E18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940" y="3722559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3467D5AD-9D44-7D08-67AA-AF219604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36393"/>
              </p:ext>
            </p:extLst>
          </p:nvPr>
        </p:nvGraphicFramePr>
        <p:xfrm>
          <a:off x="5734727" y="1076696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3467D5AD-9D44-7D08-67AA-AF2196046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27" y="1076696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8AF458B3-4692-DDFF-D4E2-8DBEEF4B6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48670"/>
              </p:ext>
            </p:extLst>
          </p:nvPr>
        </p:nvGraphicFramePr>
        <p:xfrm>
          <a:off x="3182358" y="5611239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8AF458B3-4692-DDFF-D4E2-8DBEEF4B6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58" y="5611239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124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FA28A890-C0F5-535F-91E7-52BFD8D8ABC7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741EA0CC-3284-D440-05F6-93744DE94717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F52D6F1-5F02-BF44-BD40-95E36ECB819D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8B532-D3D6-D396-B684-972C48FA2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0874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41200" progId="Equation.DSMT4">
                  <p:embed/>
                </p:oleObj>
              </mc:Choice>
              <mc:Fallback>
                <p:oleObj name="Equation" r:id="rId2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65A80D-E0D6-2AB3-39AE-8A25A1EF1CF8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8C1143F-4D50-6F8A-D026-A62A25CC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26022"/>
              </p:ext>
            </p:extLst>
          </p:nvPr>
        </p:nvGraphicFramePr>
        <p:xfrm>
          <a:off x="4908521" y="1333452"/>
          <a:ext cx="6769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8C1143F-4D50-6F8A-D026-A62A25CC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521" y="1333452"/>
                        <a:ext cx="67691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CF6E8A-7FB0-1055-4D32-40E5F0841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46217"/>
              </p:ext>
            </p:extLst>
          </p:nvPr>
        </p:nvGraphicFramePr>
        <p:xfrm>
          <a:off x="7994305" y="2782860"/>
          <a:ext cx="3530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6CF6E8A-7FB0-1055-4D32-40E5F0841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305" y="2782860"/>
                        <a:ext cx="35306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745BCB80-7BBA-6217-AB31-1962319EFE2C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386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9CE4E-0D47-3635-7510-493CA3D09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ssumptions: very dilute ideal gas</a:t>
            </a:r>
            <a:endParaRPr lang="en-IN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01264"/>
              </p:ext>
            </p:extLst>
          </p:nvPr>
        </p:nvGraphicFramePr>
        <p:xfrm>
          <a:off x="7679872" y="6013751"/>
          <a:ext cx="3371270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77480" progId="Equation.DSMT4">
                  <p:embed/>
                </p:oleObj>
              </mc:Choice>
              <mc:Fallback>
                <p:oleObj name="Equation" r:id="rId2" imgW="11937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9872" y="6013751"/>
                        <a:ext cx="3371270" cy="50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277D8A6-DC84-1CCF-77E7-117D904F996B}"/>
              </a:ext>
            </a:extLst>
          </p:cNvPr>
          <p:cNvSpPr txBox="1"/>
          <p:nvPr/>
        </p:nvSpPr>
        <p:spPr>
          <a:xfrm>
            <a:off x="192982" y="5728153"/>
            <a:ext cx="47012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o other collisions takes place</a:t>
            </a:r>
          </a:p>
          <a:p>
            <a:r>
              <a:rPr lang="en-US" sz="2800" b="1" dirty="0"/>
              <a:t>For this </a:t>
            </a:r>
            <a:r>
              <a:rPr lang="en-US" sz="2800" b="1" dirty="0" err="1"/>
              <a:t>i</a:t>
            </a:r>
            <a:r>
              <a:rPr lang="en-US" sz="2800" b="1" baseline="30000" dirty="0" err="1"/>
              <a:t>th</a:t>
            </a:r>
            <a:r>
              <a:rPr lang="en-US" sz="2800" b="1" dirty="0"/>
              <a:t> particle</a:t>
            </a:r>
            <a:endParaRPr lang="en-IN" sz="2800" b="1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4E07A16-4819-BB68-3DC5-AFDDC0CF814A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1DB13B1A-FA1D-B932-4ACD-0730A07C03CB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DBA64D-35B0-BE35-ADD0-72D11CA7768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B836745-8262-05F0-33A0-B8A480C3A251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890A43B7-13D3-56B9-7E3B-D5F9C2870A63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6D17D6D-02A3-5B7E-64F4-58B30E438CC5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D001DF-5BC7-D188-097B-E65947BDF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29021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313E4C9-CA38-BF94-6034-5B9D22419A4D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21D3DF7F-E862-1064-291A-3705EEA63F60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1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01C20D94-E34A-1F37-AA23-BB0A16370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0349"/>
              </p:ext>
            </p:extLst>
          </p:nvPr>
        </p:nvGraphicFramePr>
        <p:xfrm>
          <a:off x="2847975" y="496888"/>
          <a:ext cx="6931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31640" progId="Equation.DSMT4">
                  <p:embed/>
                </p:oleObj>
              </mc:Choice>
              <mc:Fallback>
                <p:oleObj name="Equation" r:id="rId2" imgW="3301920" imgH="43164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01C20D94-E34A-1F37-AA23-BB0A16370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96888"/>
                        <a:ext cx="6931025" cy="896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sp>
        <p:nvSpPr>
          <p:cNvPr id="16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Cube 2">
            <a:extLst>
              <a:ext uri="{FF2B5EF4-FFF2-40B4-BE49-F238E27FC236}">
                <a16:creationId xmlns:a16="http://schemas.microsoft.com/office/drawing/2014/main" id="{060C4B48-FCBE-FDF3-CFFD-10F564BE4D48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DA1A6CB-3200-0F74-C909-A2F37A8DF2F4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56336DF-0A55-9131-EE04-2BEBC54F7AA0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5A8D102-3D98-AA69-4A19-94F1A16CCFF5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2856D2B-B3C0-54A2-00A1-F091D2D27F63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2883F2F-A190-1010-A309-7451F33ED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49274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D001DF-5BC7-D188-097B-E65947BDF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C02BC9C-2B67-F92A-03E4-006DE64C075A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3CCAEDEB-BA94-64E6-AB2A-EB549DDA1373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B723905-2E23-3A0A-3318-E99D4218801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960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E5313445-793A-B346-8AAF-282B84C9B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69531"/>
              </p:ext>
            </p:extLst>
          </p:nvPr>
        </p:nvGraphicFramePr>
        <p:xfrm>
          <a:off x="212035" y="485486"/>
          <a:ext cx="11370365" cy="60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203040" progId="Equation.DSMT4">
                  <p:embed/>
                </p:oleObj>
              </mc:Choice>
              <mc:Fallback>
                <p:oleObj name="Equation" r:id="rId2" imgW="379728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E5313445-793A-B346-8AAF-282B84C9B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5" y="485486"/>
                        <a:ext cx="11370365" cy="60160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DEE0623D-C192-8084-F33A-1EA52357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2000"/>
              </p:ext>
            </p:extLst>
          </p:nvPr>
        </p:nvGraphicFramePr>
        <p:xfrm>
          <a:off x="2489200" y="1525588"/>
          <a:ext cx="18970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DEE0623D-C192-8084-F33A-1EA52357C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525588"/>
                        <a:ext cx="1897063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68478E0-A51D-920B-C745-9BFF127CE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16211"/>
              </p:ext>
            </p:extLst>
          </p:nvPr>
        </p:nvGraphicFramePr>
        <p:xfrm>
          <a:off x="28333" y="3652267"/>
          <a:ext cx="12135333" cy="102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19040" progId="Equation.DSMT4">
                  <p:embed/>
                </p:oleObj>
              </mc:Choice>
              <mc:Fallback>
                <p:oleObj name="Equation" r:id="rId6" imgW="492732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F68478E0-A51D-920B-C745-9BFF127CE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" y="3652267"/>
                        <a:ext cx="12135333" cy="102138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2EB0CD85-388D-30A6-C625-A14592B08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2664"/>
              </p:ext>
            </p:extLst>
          </p:nvPr>
        </p:nvGraphicFramePr>
        <p:xfrm>
          <a:off x="4734717" y="4997676"/>
          <a:ext cx="2722563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545760" progId="Equation.DSMT4">
                  <p:embed/>
                </p:oleObj>
              </mc:Choice>
              <mc:Fallback>
                <p:oleObj name="Equation" r:id="rId8" imgW="1104840" imgH="54576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2EB0CD85-388D-30A6-C625-A14592B08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17" y="4997676"/>
                        <a:ext cx="2722563" cy="13287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0025CC57-597F-4730-8398-1CD2EDBE23A8}"/>
              </a:ext>
            </a:extLst>
          </p:cNvPr>
          <p:cNvSpPr/>
          <p:nvPr/>
        </p:nvSpPr>
        <p:spPr>
          <a:xfrm>
            <a:off x="6095999" y="4357681"/>
            <a:ext cx="1361281" cy="2521643"/>
          </a:xfrm>
          <a:prstGeom prst="ellipse">
            <a:avLst/>
          </a:prstGeom>
          <a:solidFill>
            <a:srgbClr val="002060">
              <a:alpha val="18039"/>
            </a:srgbClr>
          </a:solidFill>
          <a:ln>
            <a:solidFill>
              <a:srgbClr val="2F528F">
                <a:alpha val="1098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3841"/>
              </p:ext>
            </p:extLst>
          </p:nvPr>
        </p:nvGraphicFramePr>
        <p:xfrm>
          <a:off x="6518275" y="1079500"/>
          <a:ext cx="44799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723600" progId="Equation.DSMT4">
                  <p:embed/>
                </p:oleObj>
              </mc:Choice>
              <mc:Fallback>
                <p:oleObj name="Equation" r:id="rId10" imgW="1409400" imgH="72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079500"/>
                        <a:ext cx="4479925" cy="2278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5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sp>
        <p:nvSpPr>
          <p:cNvPr id="4" name="Rectangle 3"/>
          <p:cNvSpPr/>
          <p:nvPr/>
        </p:nvSpPr>
        <p:spPr>
          <a:xfrm>
            <a:off x="927279" y="1738648"/>
            <a:ext cx="10869769" cy="195758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4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4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4473575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4473575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78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124154-2E31-949F-496D-07DEFE8BC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6670" y="0"/>
            <a:ext cx="10515600" cy="1325563"/>
          </a:xfrm>
        </p:spPr>
        <p:txBody>
          <a:bodyPr/>
          <a:lstStyle/>
          <a:p>
            <a:r>
              <a:rPr lang="en-US" b="1" dirty="0"/>
              <a:t>Assumption: Isotropic situation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920243CC-C434-E25D-B1C8-23DEAB611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53447"/>
              </p:ext>
            </p:extLst>
          </p:nvPr>
        </p:nvGraphicFramePr>
        <p:xfrm>
          <a:off x="823913" y="1227620"/>
          <a:ext cx="101615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19040" progId="Equation.DSMT4">
                  <p:embed/>
                </p:oleObj>
              </mc:Choice>
              <mc:Fallback>
                <p:oleObj name="Equation" r:id="rId2" imgW="3174840" imgH="419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920243CC-C434-E25D-B1C8-23DEAB611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227620"/>
                        <a:ext cx="10161587" cy="13255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1A84C211-539B-22FA-A61F-529A0E5D3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1942"/>
              </p:ext>
            </p:extLst>
          </p:nvPr>
        </p:nvGraphicFramePr>
        <p:xfrm>
          <a:off x="635793" y="2786063"/>
          <a:ext cx="105378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545760" progId="Equation.DSMT4">
                  <p:embed/>
                </p:oleObj>
              </mc:Choice>
              <mc:Fallback>
                <p:oleObj name="Equation" r:id="rId4" imgW="3974760" imgH="5457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1A84C211-539B-22FA-A61F-529A0E5D3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" y="2786063"/>
                        <a:ext cx="1053782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239147D-B185-8A47-409F-7A0310BE0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93202"/>
              </p:ext>
            </p:extLst>
          </p:nvPr>
        </p:nvGraphicFramePr>
        <p:xfrm>
          <a:off x="1823693" y="4449280"/>
          <a:ext cx="811094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4239147D-B185-8A47-409F-7A0310BE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93" y="4449280"/>
                        <a:ext cx="811094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7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6443" y="-261428"/>
            <a:ext cx="10515600" cy="1325563"/>
          </a:xfrm>
        </p:spPr>
        <p:txBody>
          <a:bodyPr/>
          <a:lstStyle/>
          <a:p>
            <a:r>
              <a:rPr lang="en-US" b="1" dirty="0"/>
              <a:t>Equipartition of energy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31A7A0E8-D609-4CEF-81A5-6B5A3BFD6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80539"/>
              </p:ext>
            </p:extLst>
          </p:nvPr>
        </p:nvGraphicFramePr>
        <p:xfrm>
          <a:off x="2522399" y="1013160"/>
          <a:ext cx="7915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03040" progId="Equation.DSMT4">
                  <p:embed/>
                </p:oleObj>
              </mc:Choice>
              <mc:Fallback>
                <p:oleObj name="Equation" r:id="rId2" imgW="229860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31A7A0E8-D609-4CEF-81A5-6B5A3BFD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399" y="1013160"/>
                        <a:ext cx="7915275" cy="692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9D25A6-97E6-15E0-6B6B-13617B368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36378"/>
              </p:ext>
            </p:extLst>
          </p:nvPr>
        </p:nvGraphicFramePr>
        <p:xfrm>
          <a:off x="4027488" y="1838325"/>
          <a:ext cx="42862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9D25A6-97E6-15E0-6B6B-13617B368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7488" y="1838325"/>
                        <a:ext cx="428625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654E9D-3ABC-FEC9-5A14-4FC5E03CD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73380"/>
              </p:ext>
            </p:extLst>
          </p:nvPr>
        </p:nvGraphicFramePr>
        <p:xfrm>
          <a:off x="4027488" y="3446287"/>
          <a:ext cx="4333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654E9D-3ABC-FEC9-5A14-4FC5E03CD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488" y="3446287"/>
                        <a:ext cx="4333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10BA93-A0C9-F44E-A209-90C6CF56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6017"/>
              </p:ext>
            </p:extLst>
          </p:nvPr>
        </p:nvGraphicFramePr>
        <p:xfrm>
          <a:off x="4289425" y="5056188"/>
          <a:ext cx="3952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10BA93-A0C9-F44E-A209-90C6CF56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9425" y="5056188"/>
                        <a:ext cx="3952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0D7AD32-8BED-F893-6283-AC429A8AC965}"/>
              </a:ext>
            </a:extLst>
          </p:cNvPr>
          <p:cNvSpPr/>
          <p:nvPr/>
        </p:nvSpPr>
        <p:spPr>
          <a:xfrm>
            <a:off x="7474226" y="3207026"/>
            <a:ext cx="477078" cy="1715636"/>
          </a:xfrm>
          <a:prstGeom prst="ellipse">
            <a:avLst/>
          </a:prstGeom>
          <a:solidFill>
            <a:srgbClr val="002060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1570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98759"/>
              </p:ext>
            </p:extLst>
          </p:nvPr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7388"/>
              </p:ext>
            </p:extLst>
          </p:nvPr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65262"/>
              </p:ext>
            </p:extLst>
          </p:nvPr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4843" y="0"/>
            <a:ext cx="10515600" cy="1325563"/>
          </a:xfrm>
        </p:spPr>
        <p:txBody>
          <a:bodyPr/>
          <a:lstStyle/>
          <a:p>
            <a:r>
              <a:rPr lang="en-US" b="1" dirty="0"/>
              <a:t>Mean free path, Pressure, Temperatur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64491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99886"/>
            <a:ext cx="12192000" cy="4934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2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1489002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" y="0"/>
            <a:ext cx="10515600" cy="1325563"/>
          </a:xfrm>
        </p:spPr>
        <p:txBody>
          <a:bodyPr/>
          <a:lstStyle/>
          <a:p>
            <a:r>
              <a:rPr lang="en-US" b="1" dirty="0"/>
              <a:t>Problem 1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97636"/>
              </p:ext>
            </p:extLst>
          </p:nvPr>
        </p:nvGraphicFramePr>
        <p:xfrm>
          <a:off x="0" y="1021669"/>
          <a:ext cx="9949542" cy="2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21669"/>
                        <a:ext cx="9949542" cy="2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252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79158"/>
              </p:ext>
            </p:extLst>
          </p:nvPr>
        </p:nvGraphicFramePr>
        <p:xfrm>
          <a:off x="245511" y="141432"/>
          <a:ext cx="8113487" cy="184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1" y="141432"/>
                        <a:ext cx="8113487" cy="184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31429" y="1084720"/>
            <a:ext cx="1856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lution:</a:t>
            </a:r>
            <a:endParaRPr lang="en-IN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51058"/>
              </p:ext>
            </p:extLst>
          </p:nvPr>
        </p:nvGraphicFramePr>
        <p:xfrm>
          <a:off x="4625813" y="1905223"/>
          <a:ext cx="4942115" cy="53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5813" y="1905223"/>
                        <a:ext cx="4942115" cy="53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86327"/>
              </p:ext>
            </p:extLst>
          </p:nvPr>
        </p:nvGraphicFramePr>
        <p:xfrm>
          <a:off x="2671309" y="3231010"/>
          <a:ext cx="8230054" cy="45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203040" progId="Equation.DSMT4">
                  <p:embed/>
                </p:oleObj>
              </mc:Choice>
              <mc:Fallback>
                <p:oleObj name="Equation" r:id="rId6" imgW="3632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09" y="3231010"/>
                        <a:ext cx="8230054" cy="45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88949"/>
              </p:ext>
            </p:extLst>
          </p:nvPr>
        </p:nvGraphicFramePr>
        <p:xfrm>
          <a:off x="0" y="3613876"/>
          <a:ext cx="12054752" cy="5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0" imgH="266400" progId="Equation.DSMT4">
                  <p:embed/>
                </p:oleObj>
              </mc:Choice>
              <mc:Fallback>
                <p:oleObj name="Equation" r:id="rId8" imgW="59688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3876"/>
                        <a:ext cx="12054752" cy="57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02792"/>
              </p:ext>
            </p:extLst>
          </p:nvPr>
        </p:nvGraphicFramePr>
        <p:xfrm>
          <a:off x="5346935" y="4189160"/>
          <a:ext cx="2368987" cy="62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66400" progId="Equation.DSMT4">
                  <p:embed/>
                </p:oleObj>
              </mc:Choice>
              <mc:Fallback>
                <p:oleObj name="Equation" r:id="rId10" imgW="101592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6935" y="4189160"/>
                        <a:ext cx="2368987" cy="62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31667"/>
              </p:ext>
            </p:extLst>
          </p:nvPr>
        </p:nvGraphicFramePr>
        <p:xfrm>
          <a:off x="5060610" y="5081814"/>
          <a:ext cx="29416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10" y="5081814"/>
                        <a:ext cx="29416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73979"/>
              </p:ext>
            </p:extLst>
          </p:nvPr>
        </p:nvGraphicFramePr>
        <p:xfrm>
          <a:off x="8388027" y="2563813"/>
          <a:ext cx="2435816" cy="55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8027" y="2563813"/>
                        <a:ext cx="2435816" cy="55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94592"/>
              </p:ext>
            </p:extLst>
          </p:nvPr>
        </p:nvGraphicFramePr>
        <p:xfrm>
          <a:off x="8918122" y="4254727"/>
          <a:ext cx="2435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122" y="4254727"/>
                        <a:ext cx="2435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50351"/>
              </p:ext>
            </p:extLst>
          </p:nvPr>
        </p:nvGraphicFramePr>
        <p:xfrm>
          <a:off x="8743950" y="5394325"/>
          <a:ext cx="2157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5394325"/>
                        <a:ext cx="2157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49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171" y="-142875"/>
            <a:ext cx="10515600" cy="1325563"/>
          </a:xfrm>
        </p:spPr>
        <p:txBody>
          <a:bodyPr/>
          <a:lstStyle/>
          <a:p>
            <a:r>
              <a:rPr lang="en-US" b="1" dirty="0"/>
              <a:t>Problem 2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5022"/>
              </p:ext>
            </p:extLst>
          </p:nvPr>
        </p:nvGraphicFramePr>
        <p:xfrm>
          <a:off x="106590" y="1013733"/>
          <a:ext cx="8529410" cy="25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55600" progId="Equation.DSMT4">
                  <p:embed/>
                </p:oleObj>
              </mc:Choice>
              <mc:Fallback>
                <p:oleObj name="Equation" r:id="rId2" imgW="3886200" imgH="115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90" y="1013733"/>
                        <a:ext cx="8529410" cy="253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0970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23578"/>
              </p:ext>
            </p:extLst>
          </p:nvPr>
        </p:nvGraphicFramePr>
        <p:xfrm>
          <a:off x="0" y="0"/>
          <a:ext cx="6895193" cy="204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55600" progId="Equation.DSMT4">
                  <p:embed/>
                </p:oleObj>
              </mc:Choice>
              <mc:Fallback>
                <p:oleObj name="Equation" r:id="rId2" imgW="38862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895193" cy="2049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8228" y="1599886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00223"/>
              </p:ext>
            </p:extLst>
          </p:nvPr>
        </p:nvGraphicFramePr>
        <p:xfrm>
          <a:off x="1770743" y="2870140"/>
          <a:ext cx="9446292" cy="49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203040" progId="Equation.DSMT4">
                  <p:embed/>
                </p:oleObj>
              </mc:Choice>
              <mc:Fallback>
                <p:oleObj name="Equation" r:id="rId4" imgW="3860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743" y="2870140"/>
                        <a:ext cx="9446292" cy="49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80040"/>
              </p:ext>
            </p:extLst>
          </p:nvPr>
        </p:nvGraphicFramePr>
        <p:xfrm>
          <a:off x="4803434" y="3459163"/>
          <a:ext cx="3049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34" y="3459163"/>
                        <a:ext cx="3049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1204"/>
              </p:ext>
            </p:extLst>
          </p:nvPr>
        </p:nvGraphicFramePr>
        <p:xfrm>
          <a:off x="3445326" y="5008563"/>
          <a:ext cx="1228271" cy="11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5326" y="5008563"/>
                        <a:ext cx="1228271" cy="111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45357"/>
              </p:ext>
            </p:extLst>
          </p:nvPr>
        </p:nvGraphicFramePr>
        <p:xfrm>
          <a:off x="5838370" y="4946877"/>
          <a:ext cx="2119783" cy="109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44240" progId="Equation.DSMT4">
                  <p:embed/>
                </p:oleObj>
              </mc:Choice>
              <mc:Fallback>
                <p:oleObj name="Equation" r:id="rId10" imgW="8632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8370" y="4946877"/>
                        <a:ext cx="2119783" cy="109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06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817276"/>
              </p:ext>
            </p:extLst>
          </p:nvPr>
        </p:nvGraphicFramePr>
        <p:xfrm>
          <a:off x="4369028" y="0"/>
          <a:ext cx="304958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634680" progId="Equation.DSMT4">
                  <p:embed/>
                </p:oleObj>
              </mc:Choice>
              <mc:Fallback>
                <p:oleObj name="Equation" r:id="rId2" imgW="13078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028" y="0"/>
                        <a:ext cx="304958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64560"/>
              </p:ext>
            </p:extLst>
          </p:nvPr>
        </p:nvGraphicFramePr>
        <p:xfrm>
          <a:off x="4839380" y="1745117"/>
          <a:ext cx="2663911" cy="73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380" y="1745117"/>
                        <a:ext cx="2663911" cy="736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3024"/>
              </p:ext>
            </p:extLst>
          </p:nvPr>
        </p:nvGraphicFramePr>
        <p:xfrm>
          <a:off x="4508500" y="2770188"/>
          <a:ext cx="4079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2770188"/>
                        <a:ext cx="40798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618513" y="2452915"/>
            <a:ext cx="348343" cy="1524000"/>
          </a:xfrm>
          <a:prstGeom prst="ellipse">
            <a:avLst/>
          </a:prstGeom>
          <a:solidFill>
            <a:srgbClr val="4472C4">
              <a:alpha val="5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74523"/>
              </p:ext>
            </p:extLst>
          </p:nvPr>
        </p:nvGraphicFramePr>
        <p:xfrm>
          <a:off x="5489685" y="4297363"/>
          <a:ext cx="1462657" cy="10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9685" y="4297363"/>
                        <a:ext cx="1462657" cy="100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196112" y="3889830"/>
            <a:ext cx="2046513" cy="1785257"/>
          </a:xfrm>
          <a:prstGeom prst="ellipse">
            <a:avLst/>
          </a:prstGeom>
          <a:solidFill>
            <a:srgbClr val="4472C4">
              <a:alpha val="5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219369" y="2452915"/>
            <a:ext cx="268517" cy="143691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86359"/>
              </p:ext>
            </p:extLst>
          </p:nvPr>
        </p:nvGraphicFramePr>
        <p:xfrm>
          <a:off x="1912484" y="5515883"/>
          <a:ext cx="238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484" y="5515883"/>
                        <a:ext cx="238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57366"/>
              </p:ext>
            </p:extLst>
          </p:nvPr>
        </p:nvGraphicFramePr>
        <p:xfrm>
          <a:off x="8984570" y="5261882"/>
          <a:ext cx="2065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570" y="5261882"/>
                        <a:ext cx="2065337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6465240" y="3000240"/>
              <a:ext cx="2155320" cy="1679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455880" y="2990880"/>
                <a:ext cx="2174040" cy="169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84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C1500C-AC5F-3331-E3EF-F490CAECF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81803"/>
              </p:ext>
            </p:extLst>
          </p:nvPr>
        </p:nvGraphicFramePr>
        <p:xfrm>
          <a:off x="1285081" y="2372167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85081" y="2372167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323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613985" y="2627960"/>
            <a:ext cx="2047461" cy="193804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535777" y="69590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656781" y="455212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697679" y="1709532"/>
            <a:ext cx="0" cy="38116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988" y="3055574"/>
            <a:ext cx="7617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/>
              <a:t>=d</a:t>
            </a:r>
            <a:endParaRPr lang="en-IN" sz="440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615340"/>
            <a:ext cx="12192000" cy="79187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516913" y="-11767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6620695" y="493446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15398" y="851350"/>
            <a:ext cx="0" cy="5288193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50015" y="3222004"/>
            <a:ext cx="2014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Greater than d</a:t>
            </a:r>
            <a:endParaRPr lang="en-IN" sz="2400"/>
          </a:p>
        </p:txBody>
      </p:sp>
      <p:sp>
        <p:nvSpPr>
          <p:cNvPr id="19" name="Oval 18"/>
          <p:cNvSpPr/>
          <p:nvPr/>
        </p:nvSpPr>
        <p:spPr>
          <a:xfrm>
            <a:off x="9528571" y="100375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9675895" y="397706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658738" y="1972774"/>
            <a:ext cx="40887" cy="3150769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1664930"/>
            <a:ext cx="12192000" cy="4460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01600" y="5521148"/>
            <a:ext cx="12293600" cy="13254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39328" y="3214872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lesser than d</a:t>
            </a:r>
            <a:endParaRPr lang="en-IN" sz="2400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670637" y="1672817"/>
            <a:ext cx="12322625" cy="3869472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2" grpId="0" animBg="1"/>
      <p:bldP spid="13" grpId="0" animBg="1"/>
      <p:bldP spid="18" grpId="0"/>
      <p:bldP spid="19" grpId="0" animBg="1"/>
      <p:bldP spid="20" grpId="0" animBg="1"/>
      <p:bldP spid="28" grpId="0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4340965" y="1511360"/>
            <a:ext cx="1948264" cy="2927507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0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76914" y="4014564"/>
            <a:ext cx="2916158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37063" y="4492625"/>
          <a:ext cx="1995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3" y="4492625"/>
                        <a:ext cx="19954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055957" y="26427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957" y="26427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877878" y="1857829"/>
            <a:ext cx="0" cy="2156734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003394" y="2503279"/>
            <a:ext cx="0" cy="10811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9079" y="28591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8282609" y="2319130"/>
            <a:ext cx="3233530" cy="3326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8782878" y="2784927"/>
            <a:ext cx="2232991" cy="23257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441635" y="5963478"/>
            <a:ext cx="3246782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566792" y="60904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66792" y="60904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8782878" y="3947805"/>
            <a:ext cx="22329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46126" y="359303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3976914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486033" y="5113338"/>
          <a:ext cx="94853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85800" progId="Equation.DSMT4">
                  <p:embed/>
                </p:oleObj>
              </mc:Choice>
              <mc:Fallback>
                <p:oleObj name="Equation" r:id="rId6" imgW="4609800" imgH="685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033" y="5113338"/>
                        <a:ext cx="948531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01271" y="5122409"/>
          <a:ext cx="89058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271" y="5122409"/>
                        <a:ext cx="89058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1609"/>
              </p:ext>
            </p:extLst>
          </p:nvPr>
        </p:nvGraphicFramePr>
        <p:xfrm>
          <a:off x="4125213" y="2423132"/>
          <a:ext cx="5845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213" y="2423132"/>
                        <a:ext cx="5845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23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93149"/>
              </p:ext>
            </p:extLst>
          </p:nvPr>
        </p:nvGraphicFramePr>
        <p:xfrm>
          <a:off x="5108782" y="2063750"/>
          <a:ext cx="4448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8782" y="2063750"/>
                        <a:ext cx="4448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127FDC-780D-2DE4-40BE-80DB72F2E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98681"/>
              </p:ext>
            </p:extLst>
          </p:nvPr>
        </p:nvGraphicFramePr>
        <p:xfrm>
          <a:off x="6423025" y="4391025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3025" y="4391025"/>
                        <a:ext cx="290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17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92</TotalTime>
  <Words>822</Words>
  <Application>Microsoft Office PowerPoint</Application>
  <PresentationFormat>Widescreen</PresentationFormat>
  <Paragraphs>17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1_Office Theme</vt:lpstr>
      <vt:lpstr>Equation</vt:lpstr>
      <vt:lpstr>PowerPoint Presenta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ssure of an ideal gas inside a container- Kinetic theory approach</vt:lpstr>
      <vt:lpstr>Pressure inside a container- Kinetic theory approach</vt:lpstr>
      <vt:lpstr>Pressure inside a container- Kinetic theory approach</vt:lpstr>
      <vt:lpstr>Assumptions: very dilute ideal gas</vt:lpstr>
      <vt:lpstr>PowerPoint Presentation</vt:lpstr>
      <vt:lpstr>PowerPoint Presentation</vt:lpstr>
      <vt:lpstr>Assumption: Isotropic situation</vt:lpstr>
      <vt:lpstr>Equipartition of energy</vt:lpstr>
      <vt:lpstr>Mean free path, Pressure, Temperature</vt:lpstr>
      <vt:lpstr>PowerPoint Presentation</vt:lpstr>
      <vt:lpstr>Problem 1</vt:lpstr>
      <vt:lpstr>PowerPoint Presentation</vt:lpstr>
      <vt:lpstr>Problem 2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333</cp:revision>
  <dcterms:created xsi:type="dcterms:W3CDTF">2022-07-09T03:48:01Z</dcterms:created>
  <dcterms:modified xsi:type="dcterms:W3CDTF">2023-08-08T13:21:16Z</dcterms:modified>
</cp:coreProperties>
</file>